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60EB" w:rsidRPr="00F13F6F" w:rsidRDefault="00037291" w:rsidP="00037291">
      <w:pPr>
        <w:jc w:val="center"/>
        <w:rPr>
          <w:b/>
          <w:sz w:val="28"/>
          <w:szCs w:val="28"/>
          <w:lang w:val="en-CA"/>
        </w:rPr>
      </w:pPr>
      <w:r w:rsidRPr="00F13F6F">
        <w:rPr>
          <w:b/>
          <w:sz w:val="28"/>
          <w:szCs w:val="28"/>
          <w:lang w:val="en-CA"/>
        </w:rPr>
        <w:t>Physics 30 – Lesson 14</w:t>
      </w:r>
    </w:p>
    <w:p w:rsidR="00037291" w:rsidRPr="00F13F6F" w:rsidRDefault="00FE60EB" w:rsidP="00037291">
      <w:pPr>
        <w:jc w:val="center"/>
        <w:rPr>
          <w:sz w:val="28"/>
          <w:szCs w:val="28"/>
          <w:lang w:val="en-CA"/>
        </w:rPr>
      </w:pPr>
      <w:r w:rsidRPr="00F13F6F">
        <w:rPr>
          <w:b/>
          <w:sz w:val="28"/>
          <w:szCs w:val="28"/>
          <w:lang w:val="en-CA"/>
        </w:rPr>
        <w:t xml:space="preserve">Coulomb’s Law </w:t>
      </w:r>
      <w:r w:rsidR="00037291" w:rsidRPr="00F13F6F">
        <w:rPr>
          <w:sz w:val="28"/>
          <w:szCs w:val="28"/>
          <w:lang w:val="en-CA"/>
        </w:rPr>
        <w:t xml:space="preserve"> </w:t>
      </w:r>
    </w:p>
    <w:p w:rsidR="00037291" w:rsidRPr="00F13F6F" w:rsidRDefault="00037291" w:rsidP="00037291">
      <w:pPr>
        <w:jc w:val="right"/>
        <w:rPr>
          <w:lang w:val="en-CA"/>
        </w:rPr>
      </w:pPr>
      <w:r w:rsidRPr="00F13F6F">
        <w:rPr>
          <w:lang w:val="en-CA"/>
        </w:rPr>
        <w:t xml:space="preserve">Possible </w:t>
      </w:r>
      <w:r w:rsidR="00161A80" w:rsidRPr="00F13F6F">
        <w:rPr>
          <w:lang w:val="en-CA"/>
        </w:rPr>
        <w:t>99</w:t>
      </w:r>
      <w:r w:rsidRPr="00F13F6F">
        <w:rPr>
          <w:lang w:val="en-CA"/>
        </w:rPr>
        <w:t xml:space="preserve"> / 9</w:t>
      </w:r>
      <w:r w:rsidR="00FE60EB" w:rsidRPr="00F13F6F">
        <w:rPr>
          <w:lang w:val="en-CA"/>
        </w:rPr>
        <w:t>3</w:t>
      </w:r>
    </w:p>
    <w:p w:rsidR="00F13F6F" w:rsidRPr="00F13F6F" w:rsidRDefault="00F13F6F" w:rsidP="00F13F6F">
      <w:pPr>
        <w:rPr>
          <w:b/>
          <w:sz w:val="28"/>
          <w:szCs w:val="28"/>
          <w:lang w:val="en-CA"/>
        </w:rPr>
      </w:pPr>
      <w:r w:rsidRPr="00F13F6F">
        <w:rPr>
          <w:b/>
          <w:sz w:val="28"/>
          <w:szCs w:val="28"/>
          <w:lang w:val="en-CA"/>
        </w:rPr>
        <w:t>Practice problems</w:t>
      </w:r>
      <w:bookmarkStart w:id="0" w:name="_GoBack"/>
      <w:bookmarkEnd w:id="0"/>
    </w:p>
    <w:p w:rsidR="00F13F6F" w:rsidRDefault="00F13F6F" w:rsidP="00F13F6F">
      <w:pPr>
        <w:rPr>
          <w:lang w:val="en-CA"/>
        </w:rPr>
      </w:pPr>
    </w:p>
    <w:p w:rsidR="00F13F6F" w:rsidRPr="00F13F6F" w:rsidRDefault="00F13F6F" w:rsidP="00F13F6F">
      <w:r>
        <w:t>1</w:t>
      </w:r>
      <w:r w:rsidRPr="00F13F6F">
        <w:t>)</w:t>
      </w:r>
    </w:p>
    <w:p w:rsidR="00F13F6F" w:rsidRPr="00F13F6F" w:rsidRDefault="003A070A" w:rsidP="00F13F6F">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347" type="#_x0000_t75" style="position:absolute;margin-left:227.25pt;margin-top:1pt;width:252pt;height:141.3pt;z-index:251690496">
            <v:imagedata r:id="rId8" o:title=""/>
            <w10:wrap side="left"/>
          </v:shape>
          <o:OLEObject Type="Embed" ProgID="Equation.DSMT4" ShapeID="_x0000_s2347" DrawAspect="Content" ObjectID="_1525691794" r:id="rId9"/>
        </w:pict>
      </w:r>
      <w:r>
        <w:pict>
          <v:shape id="_x0000_s2348" type="#_x0000_t75" style="position:absolute;margin-left:41.25pt;margin-top:1pt;width:146.35pt;height:73.25pt;z-index:251691520">
            <v:imagedata r:id="rId10" o:title=""/>
            <w10:wrap side="left"/>
          </v:shape>
          <o:OLEObject Type="Embed" ProgID="Equation.DSMT4" ShapeID="_x0000_s2348" DrawAspect="Content" ObjectID="_1525691795" r:id="rId11"/>
        </w:pict>
      </w:r>
    </w:p>
    <w:p w:rsidR="00F13F6F" w:rsidRPr="00F13F6F" w:rsidRDefault="00F13F6F" w:rsidP="00F13F6F"/>
    <w:p w:rsidR="00F13F6F" w:rsidRPr="00F13F6F" w:rsidRDefault="00F13F6F" w:rsidP="00F13F6F"/>
    <w:p w:rsidR="00F13F6F" w:rsidRPr="00F13F6F" w:rsidRDefault="00F13F6F" w:rsidP="00F13F6F"/>
    <w:p w:rsidR="00F13F6F" w:rsidRPr="00F13F6F" w:rsidRDefault="00F13F6F" w:rsidP="00F13F6F"/>
    <w:p w:rsidR="00F13F6F" w:rsidRPr="00F13F6F" w:rsidRDefault="00F13F6F" w:rsidP="00F13F6F"/>
    <w:p w:rsidR="00F13F6F" w:rsidRPr="00F13F6F" w:rsidRDefault="00F13F6F" w:rsidP="00F13F6F"/>
    <w:p w:rsidR="00F13F6F" w:rsidRPr="00F13F6F" w:rsidRDefault="00F13F6F" w:rsidP="00F13F6F"/>
    <w:p w:rsidR="00F13F6F" w:rsidRPr="00F13F6F" w:rsidRDefault="00F13F6F" w:rsidP="00F13F6F"/>
    <w:p w:rsidR="00F13F6F" w:rsidRPr="00F13F6F" w:rsidRDefault="00F13F6F" w:rsidP="00F13F6F"/>
    <w:p w:rsidR="00F13F6F" w:rsidRPr="00F13F6F" w:rsidRDefault="00F13F6F" w:rsidP="00F13F6F">
      <w:pPr>
        <w:rPr>
          <w:lang w:val="en-CA"/>
        </w:rPr>
      </w:pPr>
    </w:p>
    <w:p w:rsidR="00F13F6F" w:rsidRPr="00F13F6F" w:rsidRDefault="00546A88" w:rsidP="00F13F6F">
      <w:pPr>
        <w:rPr>
          <w:lang w:val="en-CA"/>
        </w:rPr>
      </w:pPr>
      <w:r>
        <w:rPr>
          <w:lang w:val="en-CA"/>
        </w:rPr>
        <w:t>2)</w:t>
      </w:r>
    </w:p>
    <w:p w:rsidR="001C01A3" w:rsidRPr="001C01A3" w:rsidRDefault="003A070A" w:rsidP="001C01A3">
      <w:pPr>
        <w:rPr>
          <w:lang w:val="en-CA"/>
        </w:rPr>
      </w:pPr>
      <w:r>
        <w:rPr>
          <w:lang w:val="en-CA"/>
        </w:rPr>
        <w:pict>
          <v:shape id="_x0000_s2365" type="#_x0000_t75" style="position:absolute;margin-left:135pt;margin-top:.4pt;width:145.95pt;height:89.2pt;z-index:251696640">
            <v:imagedata r:id="rId12" o:title=""/>
            <w10:wrap side="left"/>
          </v:shape>
          <o:OLEObject Type="Embed" ProgID="Equation.DSMT4" ShapeID="_x0000_s2365" DrawAspect="Content" ObjectID="_1525691796" r:id="rId13"/>
        </w:pict>
      </w:r>
      <w:r>
        <w:rPr>
          <w:lang w:val="en-CA"/>
        </w:rPr>
        <w:pict>
          <v:shape id="_x0000_s2366" type="#_x0000_t75" style="position:absolute;margin-left:48.75pt;margin-top:.4pt;width:43.25pt;height:53.25pt;z-index:251697664">
            <v:imagedata r:id="rId14" o:title=""/>
            <w10:wrap side="left"/>
          </v:shape>
          <o:OLEObject Type="Embed" ProgID="Equation.DSMT4" ShapeID="_x0000_s2366" DrawAspect="Content" ObjectID="_1525691797" r:id="rId15"/>
        </w:pict>
      </w:r>
    </w:p>
    <w:p w:rsidR="001C01A3" w:rsidRPr="001C01A3" w:rsidRDefault="001C01A3" w:rsidP="001C01A3">
      <w:pPr>
        <w:rPr>
          <w:lang w:val="en-CA"/>
        </w:rPr>
      </w:pPr>
    </w:p>
    <w:p w:rsidR="001C01A3" w:rsidRPr="001C01A3" w:rsidRDefault="001C01A3" w:rsidP="001C01A3">
      <w:pPr>
        <w:rPr>
          <w:lang w:val="en-CA"/>
        </w:rPr>
      </w:pPr>
    </w:p>
    <w:p w:rsidR="001C01A3" w:rsidRPr="001C01A3" w:rsidRDefault="001C01A3" w:rsidP="001C01A3">
      <w:pPr>
        <w:rPr>
          <w:lang w:val="en-CA"/>
        </w:rPr>
      </w:pPr>
    </w:p>
    <w:p w:rsidR="001C01A3" w:rsidRPr="001C01A3" w:rsidRDefault="001C01A3" w:rsidP="001C01A3">
      <w:pPr>
        <w:rPr>
          <w:lang w:val="en-CA"/>
        </w:rPr>
      </w:pPr>
    </w:p>
    <w:p w:rsidR="001C01A3" w:rsidRPr="001C01A3" w:rsidRDefault="001C01A3" w:rsidP="001C01A3">
      <w:pPr>
        <w:rPr>
          <w:lang w:val="en-CA"/>
        </w:rPr>
      </w:pPr>
    </w:p>
    <w:p w:rsidR="001C01A3" w:rsidRPr="001C01A3" w:rsidRDefault="001C01A3" w:rsidP="001C01A3">
      <w:pPr>
        <w:rPr>
          <w:lang w:val="en-CA"/>
        </w:rPr>
      </w:pPr>
    </w:p>
    <w:p w:rsidR="001C01A3" w:rsidRPr="001C01A3" w:rsidRDefault="003A070A" w:rsidP="001C01A3">
      <w:pPr>
        <w:rPr>
          <w:lang w:val="en-CA"/>
        </w:rPr>
      </w:pPr>
      <w:r>
        <w:rPr>
          <w:lang w:val="en-CA"/>
        </w:rPr>
        <w:pict>
          <v:shape id="_x0000_s2369" type="#_x0000_t75" style="position:absolute;margin-left:143.95pt;margin-top:7.7pt;width:137pt;height:204pt;z-index:251699712">
            <v:imagedata r:id="rId16" o:title=""/>
          </v:shape>
          <o:OLEObject Type="Embed" ProgID="Equation.DSMT4" ShapeID="_x0000_s2369" DrawAspect="Content" ObjectID="_1525691798" r:id="rId17"/>
        </w:pict>
      </w:r>
      <w:r>
        <w:rPr>
          <w:lang w:val="en-CA"/>
        </w:rPr>
        <w:pict>
          <v:shape id="_x0000_s2370" type="#_x0000_t75" style="position:absolute;margin-left:48.75pt;margin-top:7.7pt;width:67.95pt;height:53.05pt;z-index:251700736">
            <v:imagedata r:id="rId18" o:title=""/>
          </v:shape>
          <o:OLEObject Type="Embed" ProgID="Equation.DSMT4" ShapeID="_x0000_s2370" DrawAspect="Content" ObjectID="_1525691799" r:id="rId19"/>
        </w:pict>
      </w:r>
      <w:r w:rsidR="001C01A3">
        <w:rPr>
          <w:lang w:val="en-CA"/>
        </w:rPr>
        <w:t>3</w:t>
      </w:r>
      <w:r w:rsidR="001C01A3" w:rsidRPr="001C01A3">
        <w:rPr>
          <w:lang w:val="en-CA"/>
        </w:rPr>
        <w:t>)</w:t>
      </w:r>
    </w:p>
    <w:p w:rsidR="001C01A3" w:rsidRPr="001C01A3" w:rsidRDefault="001C01A3" w:rsidP="001C01A3">
      <w:pPr>
        <w:rPr>
          <w:lang w:val="en-CA"/>
        </w:rPr>
      </w:pPr>
    </w:p>
    <w:p w:rsidR="001C01A3" w:rsidRPr="001C01A3" w:rsidRDefault="001C01A3" w:rsidP="001C01A3">
      <w:pPr>
        <w:rPr>
          <w:lang w:val="en-CA"/>
        </w:rPr>
      </w:pPr>
    </w:p>
    <w:p w:rsidR="001C01A3" w:rsidRPr="001C01A3" w:rsidRDefault="001C01A3" w:rsidP="001C01A3">
      <w:pPr>
        <w:rPr>
          <w:lang w:val="en-CA"/>
        </w:rPr>
      </w:pPr>
    </w:p>
    <w:p w:rsidR="001C01A3" w:rsidRPr="001C01A3" w:rsidRDefault="001C01A3" w:rsidP="001C01A3">
      <w:pPr>
        <w:rPr>
          <w:lang w:val="en-CA"/>
        </w:rPr>
      </w:pPr>
    </w:p>
    <w:p w:rsidR="001C01A3" w:rsidRPr="001C01A3" w:rsidRDefault="001C01A3" w:rsidP="001C01A3">
      <w:pPr>
        <w:rPr>
          <w:lang w:val="en-CA"/>
        </w:rPr>
      </w:pPr>
    </w:p>
    <w:p w:rsidR="001C01A3" w:rsidRPr="001C01A3" w:rsidRDefault="001C01A3" w:rsidP="001C01A3">
      <w:pPr>
        <w:rPr>
          <w:lang w:val="en-CA"/>
        </w:rPr>
      </w:pPr>
    </w:p>
    <w:p w:rsidR="001C01A3" w:rsidRPr="001C01A3" w:rsidRDefault="001C01A3" w:rsidP="001C01A3">
      <w:pPr>
        <w:rPr>
          <w:lang w:val="en-CA"/>
        </w:rPr>
      </w:pPr>
    </w:p>
    <w:p w:rsidR="001C01A3" w:rsidRPr="001C01A3" w:rsidRDefault="001C01A3" w:rsidP="001C01A3">
      <w:pPr>
        <w:rPr>
          <w:lang w:val="en-CA"/>
        </w:rPr>
      </w:pPr>
    </w:p>
    <w:p w:rsidR="001C01A3" w:rsidRPr="001C01A3" w:rsidRDefault="001C01A3" w:rsidP="001C01A3">
      <w:pPr>
        <w:rPr>
          <w:lang w:val="en-CA"/>
        </w:rPr>
      </w:pPr>
    </w:p>
    <w:p w:rsidR="001C01A3" w:rsidRPr="001C01A3" w:rsidRDefault="003A070A" w:rsidP="001C01A3">
      <w:pPr>
        <w:rPr>
          <w:lang w:val="en-CA"/>
        </w:rPr>
      </w:pPr>
      <w:r>
        <w:rPr>
          <w:noProof/>
          <w:lang w:val="en-CA" w:eastAsia="en-CA"/>
        </w:rPr>
        <w:pict>
          <v:shape id="_x0000_s2371" type="#_x0000_t75" style="position:absolute;margin-left:309.45pt;margin-top:11.65pt;width:98pt;height:62.05pt;z-index:251701760">
            <v:imagedata r:id="rId20" o:title=""/>
          </v:shape>
          <o:OLEObject Type="Embed" ProgID="Equation.DSMT4" ShapeID="_x0000_s2371" DrawAspect="Content" ObjectID="_1525691800" r:id="rId21"/>
        </w:pict>
      </w:r>
    </w:p>
    <w:p w:rsidR="001C01A3" w:rsidRPr="001C01A3" w:rsidRDefault="001C01A3" w:rsidP="001C01A3">
      <w:pPr>
        <w:rPr>
          <w:lang w:val="en-CA"/>
        </w:rPr>
      </w:pPr>
    </w:p>
    <w:p w:rsidR="001C01A3" w:rsidRPr="001C01A3" w:rsidRDefault="001C01A3" w:rsidP="001C01A3">
      <w:pPr>
        <w:rPr>
          <w:lang w:val="en-CA"/>
        </w:rPr>
      </w:pPr>
    </w:p>
    <w:p w:rsidR="00546A88" w:rsidRDefault="00546A88" w:rsidP="00546A88"/>
    <w:p w:rsidR="00546A88" w:rsidRDefault="00546A88" w:rsidP="00546A88"/>
    <w:p w:rsidR="00546A88" w:rsidRDefault="00546A88" w:rsidP="00546A88"/>
    <w:p w:rsidR="001C01A3" w:rsidRDefault="001C01A3">
      <w:r>
        <w:br w:type="page"/>
      </w:r>
    </w:p>
    <w:p w:rsidR="001C01A3" w:rsidRDefault="001C01A3" w:rsidP="001C01A3">
      <w:pPr>
        <w:tabs>
          <w:tab w:val="left" w:pos="720"/>
        </w:tabs>
      </w:pPr>
      <w:r>
        <w:lastRenderedPageBreak/>
        <w:t>4)</w:t>
      </w:r>
    </w:p>
    <w:p w:rsidR="001C01A3" w:rsidRDefault="003A070A" w:rsidP="001C01A3">
      <w:pPr>
        <w:tabs>
          <w:tab w:val="left" w:pos="720"/>
        </w:tabs>
      </w:pPr>
      <w:r>
        <w:rPr>
          <w:noProof/>
          <w:lang w:val="en-CA" w:eastAsia="en-CA"/>
        </w:rPr>
        <w:pict>
          <v:rect id="_x0000_s2412" style="position:absolute;margin-left:28.8pt;margin-top:6.75pt;width:57.65pt;height:43.2pt;z-index:251719168" o:allowincell="f" filled="f" stroked="f">
            <v:textbox style="mso-next-textbox:#_x0000_s2412" inset="1pt,1pt,1pt,1pt">
              <w:txbxContent>
                <w:p w:rsidR="001C01A3" w:rsidRDefault="001C01A3" w:rsidP="001C01A3">
                  <w:r>
                    <w:t xml:space="preserve">  A</w:t>
                  </w:r>
                </w:p>
                <w:p w:rsidR="001C01A3" w:rsidRDefault="001C01A3" w:rsidP="001C01A3">
                  <w:r>
                    <w:t xml:space="preserve">+2.00 </w:t>
                  </w:r>
                  <w:r>
                    <w:rPr>
                      <w:rFonts w:ascii="Symbol" w:hAnsi="Symbol"/>
                    </w:rPr>
                    <w:t></w:t>
                  </w:r>
                  <w:r>
                    <w:t>C</w:t>
                  </w:r>
                </w:p>
                <w:p w:rsidR="001C01A3" w:rsidRDefault="001C01A3" w:rsidP="001C01A3"/>
              </w:txbxContent>
            </v:textbox>
          </v:rect>
        </w:pict>
      </w:r>
      <w:r>
        <w:rPr>
          <w:noProof/>
          <w:lang w:val="en-CA" w:eastAsia="en-CA"/>
        </w:rPr>
        <w:pict>
          <v:rect id="_x0000_s2411" style="position:absolute;margin-left:230.4pt;margin-top:6.75pt;width:57.65pt;height:43.2pt;z-index:251718144" o:allowincell="f" filled="f" stroked="f">
            <v:textbox style="mso-next-textbox:#_x0000_s2411" inset="1pt,1pt,1pt,1pt">
              <w:txbxContent>
                <w:p w:rsidR="001C01A3" w:rsidRDefault="001C01A3" w:rsidP="001C01A3">
                  <w:r>
                    <w:t>B</w:t>
                  </w:r>
                </w:p>
                <w:p w:rsidR="001C01A3" w:rsidRDefault="001C01A3" w:rsidP="001C01A3">
                  <w:r>
                    <w:t xml:space="preserve">–3.00 </w:t>
                  </w:r>
                  <w:r>
                    <w:rPr>
                      <w:rFonts w:ascii="Symbol" w:hAnsi="Symbol"/>
                    </w:rPr>
                    <w:t></w:t>
                  </w:r>
                  <w:r>
                    <w:t>C</w:t>
                  </w:r>
                </w:p>
              </w:txbxContent>
            </v:textbox>
          </v:rect>
        </w:pict>
      </w:r>
    </w:p>
    <w:p w:rsidR="001C01A3" w:rsidRDefault="003A070A" w:rsidP="001C01A3">
      <w:pPr>
        <w:ind w:left="576" w:hanging="576"/>
      </w:pPr>
      <w:r>
        <w:rPr>
          <w:noProof/>
          <w:lang w:val="en-CA" w:eastAsia="en-CA"/>
        </w:rPr>
        <w:pict>
          <v:rect id="_x0000_s2413" style="position:absolute;left:0;text-align:left;margin-left:115.2pt;margin-top:4.1pt;width:43.25pt;height:14.45pt;z-index:251720192" o:allowincell="f" filled="f" stroked="f">
            <v:textbox style="mso-next-textbox:#_x0000_s2413" inset="1pt,1pt,1pt,1pt">
              <w:txbxContent>
                <w:p w:rsidR="001C01A3" w:rsidRDefault="001C01A3" w:rsidP="001C01A3">
                  <w:r>
                    <w:t>0.10 m</w:t>
                  </w:r>
                </w:p>
              </w:txbxContent>
            </v:textbox>
          </v:rect>
        </w:pict>
      </w:r>
    </w:p>
    <w:p w:rsidR="001C01A3" w:rsidRDefault="003A070A" w:rsidP="001C01A3">
      <w:pPr>
        <w:tabs>
          <w:tab w:val="left" w:pos="6120"/>
        </w:tabs>
        <w:ind w:left="576" w:hanging="576"/>
      </w:pPr>
      <w:r>
        <w:rPr>
          <w:noProof/>
          <w:lang w:val="en-CA" w:eastAsia="en-CA"/>
        </w:rPr>
        <w:pict>
          <v:rect id="_x0000_s2409" style="position:absolute;left:0;text-align:left;margin-left:201.6pt;margin-top:7.95pt;width:28.85pt;height:28.85pt;z-index:251716096" o:allowincell="f" filled="f" stroked="f">
            <v:textbox style="mso-next-textbox:#_x0000_s2409" inset="1pt,1pt,1pt,1pt">
              <w:txbxContent>
                <w:p w:rsidR="001C01A3" w:rsidRDefault="001C01A3" w:rsidP="001C01A3">
                  <w:r>
                    <w:rPr>
                      <w:sz w:val="36"/>
                    </w:rPr>
                    <w:t xml:space="preserve">  </w:t>
                  </w:r>
                  <w:r>
                    <w:rPr>
                      <w:sz w:val="36"/>
                    </w:rPr>
                    <w:sym w:font="Symbol" w:char="F0B7"/>
                  </w:r>
                </w:p>
              </w:txbxContent>
            </v:textbox>
          </v:rect>
        </w:pict>
      </w:r>
      <w:r>
        <w:rPr>
          <w:noProof/>
          <w:lang w:val="en-CA" w:eastAsia="en-CA"/>
        </w:rPr>
        <w:pict>
          <v:rect id="_x0000_s2408" style="position:absolute;left:0;text-align:left;margin-left:57.6pt;margin-top:7.95pt;width:28.85pt;height:28.85pt;z-index:251715072" o:allowincell="f" filled="f" stroked="f" strokeweight="1pt">
            <v:textbox style="mso-next-textbox:#_x0000_s2408" inset="1pt,1pt,1pt,1pt">
              <w:txbxContent>
                <w:p w:rsidR="001C01A3" w:rsidRDefault="001C01A3" w:rsidP="001C01A3">
                  <w:r>
                    <w:rPr>
                      <w:sz w:val="36"/>
                    </w:rPr>
                    <w:t xml:space="preserve">  </w:t>
                  </w:r>
                  <w:r>
                    <w:rPr>
                      <w:sz w:val="36"/>
                    </w:rPr>
                    <w:sym w:font="Symbol" w:char="F0B7"/>
                  </w:r>
                </w:p>
              </w:txbxContent>
            </v:textbox>
          </v:rect>
        </w:pict>
      </w:r>
      <w:r>
        <w:rPr>
          <w:noProof/>
          <w:lang w:val="en-CA" w:eastAsia="en-CA"/>
        </w:rPr>
        <w:pict>
          <v:line id="_x0000_s2407" style="position:absolute;left:0;text-align:left;z-index:251714048" from="1in,4.7pt" to="216.05pt,4.75pt" o:allowincell="f">
            <v:stroke startarrow="block" startarrowwidth="narrow" startarrowlength="long" endarrow="block" endarrowwidth="narrow" endarrowlength="long"/>
          </v:line>
        </w:pict>
      </w:r>
    </w:p>
    <w:p w:rsidR="001C01A3" w:rsidRDefault="003A070A" w:rsidP="001C01A3">
      <w:pPr>
        <w:ind w:left="576" w:hanging="576"/>
      </w:pPr>
      <w:r>
        <w:rPr>
          <w:noProof/>
          <w:lang w:val="en-CA" w:eastAsia="en-CA"/>
        </w:rPr>
        <w:pict>
          <v:line id="_x0000_s2419" style="position:absolute;left:0;text-align:left;z-index:251726336" from="1in,8.55pt" to="216.05pt,80.6pt" o:allowincell="f" strokeweight=".5pt">
            <v:stroke dashstyle="1 1" startarrowwidth="narrow" startarrowlength="long" endarrowwidth="narrow" endarrowlength="long"/>
          </v:line>
        </w:pict>
      </w:r>
      <w:r>
        <w:rPr>
          <w:noProof/>
          <w:lang w:val="en-CA" w:eastAsia="en-CA"/>
        </w:rPr>
        <w:pict>
          <v:line id="_x0000_s2418" style="position:absolute;left:0;text-align:left;flip:x;z-index:251725312" from="1in,8.55pt" to="216.05pt,8.6pt" o:allowincell="f" strokeweight=".5pt">
            <v:stroke dashstyle="1 1" startarrowwidth="narrow" startarrowlength="long" endarrowwidth="narrow" endarrowlength="long"/>
          </v:line>
        </w:pict>
      </w:r>
      <w:r>
        <w:rPr>
          <w:noProof/>
          <w:lang w:val="en-CA" w:eastAsia="en-CA"/>
        </w:rPr>
        <w:pict>
          <v:line id="_x0000_s2417" style="position:absolute;left:0;text-align:left;z-index:251724288" from="3in,8.55pt" to="216.05pt,80.6pt" o:allowincell="f" strokeweight=".5pt">
            <v:stroke dashstyle="1 1" startarrowwidth="narrow" startarrowlength="long" endarrowwidth="narrow" endarrowlength="long"/>
          </v:line>
        </w:pict>
      </w:r>
      <w:r>
        <w:rPr>
          <w:noProof/>
          <w:lang w:val="en-CA" w:eastAsia="en-CA"/>
        </w:rPr>
        <w:pict>
          <v:line id="_x0000_s2416" style="position:absolute;left:0;text-align:left;z-index:251723264" from="230.4pt,5.3pt" to="230.45pt,77.35pt" o:allowincell="f">
            <v:stroke startarrow="block" startarrowwidth="narrow" startarrowlength="long" endarrow="block" endarrowwidth="narrow" endarrowlength="long"/>
          </v:line>
        </w:pict>
      </w:r>
    </w:p>
    <w:p w:rsidR="001C01A3" w:rsidRDefault="001C01A3" w:rsidP="001C01A3">
      <w:pPr>
        <w:ind w:left="576" w:hanging="576"/>
      </w:pPr>
    </w:p>
    <w:p w:rsidR="001C01A3" w:rsidRDefault="003A070A" w:rsidP="001C01A3">
      <w:pPr>
        <w:ind w:left="576" w:hanging="576"/>
      </w:pPr>
      <w:r>
        <w:rPr>
          <w:noProof/>
          <w:lang w:val="en-CA" w:eastAsia="en-CA"/>
        </w:rPr>
        <w:pict>
          <v:rect id="_x0000_s2414" style="position:absolute;left:0;text-align:left;margin-left:244.8pt;margin-top:6.5pt;width:57.65pt;height:14.45pt;z-index:251721216" o:allowincell="f" filled="f" stroked="f">
            <v:textbox style="mso-next-textbox:#_x0000_s2414" inset="1pt,1pt,1pt,1pt">
              <w:txbxContent>
                <w:p w:rsidR="001C01A3" w:rsidRDefault="001C01A3" w:rsidP="001C01A3">
                  <w:r>
                    <w:t>0.075 m</w:t>
                  </w:r>
                </w:p>
              </w:txbxContent>
            </v:textbox>
          </v:rect>
        </w:pict>
      </w:r>
    </w:p>
    <w:p w:rsidR="001C01A3" w:rsidRDefault="003A070A" w:rsidP="001C01A3">
      <w:pPr>
        <w:ind w:left="576" w:hanging="576"/>
      </w:pPr>
      <w:r>
        <w:rPr>
          <w:noProof/>
          <w:lang w:val="en-CA" w:eastAsia="en-CA"/>
        </w:rPr>
        <w:pict>
          <v:rect id="_x0000_s2420" style="position:absolute;left:0;text-align:left;margin-left:187.2pt;margin-top:10.35pt;width:43.25pt;height:14.45pt;z-index:251727360" o:allowincell="f" filled="f" stroked="f" strokeweight=".5pt">
            <v:textbox style="mso-next-textbox:#_x0000_s2420" inset="1pt,1pt,1pt,1pt">
              <w:txbxContent>
                <w:p w:rsidR="001C01A3" w:rsidRDefault="001C01A3" w:rsidP="001C01A3">
                  <w:r>
                    <w:t xml:space="preserve">  </w:t>
                  </w:r>
                </w:p>
              </w:txbxContent>
            </v:textbox>
          </v:rect>
        </w:pict>
      </w:r>
    </w:p>
    <w:p w:rsidR="001C01A3" w:rsidRDefault="003A070A" w:rsidP="001C01A3">
      <w:pPr>
        <w:ind w:left="576" w:hanging="576"/>
      </w:pPr>
      <w:r>
        <w:rPr>
          <w:noProof/>
          <w:lang w:val="en-CA" w:eastAsia="en-CA"/>
        </w:rPr>
        <w:pict>
          <v:rect id="_x0000_s2410" style="position:absolute;left:0;text-align:left;margin-left:201.6pt;margin-top:10.9pt;width:28.85pt;height:28.85pt;z-index:251717120" o:allowincell="f" filled="f" stroked="f">
            <v:textbox style="mso-next-textbox:#_x0000_s2410" inset="1pt,1pt,1pt,1pt">
              <w:txbxContent>
                <w:p w:rsidR="001C01A3" w:rsidRDefault="001C01A3" w:rsidP="001C01A3">
                  <w:r>
                    <w:rPr>
                      <w:sz w:val="36"/>
                    </w:rPr>
                    <w:t xml:space="preserve">  </w:t>
                  </w:r>
                  <w:r>
                    <w:rPr>
                      <w:sz w:val="36"/>
                    </w:rPr>
                    <w:sym w:font="Symbol" w:char="F0B7"/>
                  </w:r>
                </w:p>
              </w:txbxContent>
            </v:textbox>
          </v:rect>
        </w:pict>
      </w:r>
    </w:p>
    <w:p w:rsidR="001C01A3" w:rsidRDefault="003A070A" w:rsidP="001C01A3">
      <w:pPr>
        <w:ind w:left="576" w:hanging="576"/>
      </w:pPr>
      <w:r>
        <w:rPr>
          <w:noProof/>
          <w:lang w:val="en-CA" w:eastAsia="en-CA"/>
        </w:rPr>
        <w:pict>
          <v:rect id="_x0000_s2415" style="position:absolute;left:0;text-align:left;margin-left:230.4pt;margin-top:12.35pt;width:57.65pt;height:43.25pt;z-index:251722240" o:allowincell="f" filled="f" stroked="f">
            <v:textbox style="mso-next-textbox:#_x0000_s2415" inset="1pt,1pt,1pt,1pt">
              <w:txbxContent>
                <w:p w:rsidR="001C01A3" w:rsidRDefault="001C01A3" w:rsidP="001C01A3">
                  <w:r>
                    <w:t>C</w:t>
                  </w:r>
                </w:p>
                <w:p w:rsidR="001C01A3" w:rsidRDefault="001C01A3" w:rsidP="001C01A3">
                  <w:r>
                    <w:t xml:space="preserve">–4.00 </w:t>
                  </w:r>
                  <w:r>
                    <w:rPr>
                      <w:rFonts w:ascii="Symbol" w:hAnsi="Symbol"/>
                    </w:rPr>
                    <w:t></w:t>
                  </w:r>
                  <w:r>
                    <w:t>C</w:t>
                  </w:r>
                </w:p>
                <w:p w:rsidR="001C01A3" w:rsidRDefault="001C01A3" w:rsidP="001C01A3"/>
              </w:txbxContent>
            </v:textbox>
          </v:rect>
        </w:pict>
      </w:r>
    </w:p>
    <w:p w:rsidR="001C01A3" w:rsidRDefault="001C01A3" w:rsidP="001C01A3">
      <w:pPr>
        <w:ind w:left="576" w:hanging="576"/>
      </w:pPr>
    </w:p>
    <w:p w:rsidR="001C01A3" w:rsidRDefault="001C01A3" w:rsidP="001C01A3">
      <w:pPr>
        <w:ind w:left="576" w:hanging="576"/>
      </w:pPr>
    </w:p>
    <w:p w:rsidR="001C01A3" w:rsidRDefault="001C01A3" w:rsidP="001C01A3">
      <w:pPr>
        <w:ind w:left="576" w:hanging="576"/>
      </w:pPr>
    </w:p>
    <w:p w:rsidR="001C01A3" w:rsidRDefault="001C01A3" w:rsidP="001C01A3">
      <w:pPr>
        <w:ind w:left="576" w:hanging="576"/>
      </w:pPr>
      <w:r>
        <w:t>There are two forces acting on charge B:  F</w:t>
      </w:r>
      <w:r>
        <w:rPr>
          <w:vertAlign w:val="subscript"/>
        </w:rPr>
        <w:t>C on B</w:t>
      </w:r>
      <w:r>
        <w:t xml:space="preserve"> and F</w:t>
      </w:r>
      <w:r>
        <w:rPr>
          <w:vertAlign w:val="subscript"/>
        </w:rPr>
        <w:t>A on B</w:t>
      </w:r>
      <w:r>
        <w:t xml:space="preserve">.  </w:t>
      </w:r>
    </w:p>
    <w:p w:rsidR="001C01A3" w:rsidRDefault="003A070A" w:rsidP="001C01A3">
      <w:pPr>
        <w:ind w:left="576" w:hanging="576"/>
      </w:pPr>
      <w:r>
        <w:rPr>
          <w:noProof/>
        </w:rPr>
        <w:pict>
          <v:shape id="_x0000_s2424" type="#_x0000_t75" style="position:absolute;left:0;text-align:left;margin-left:247.05pt;margin-top:.3pt;width:253.75pt;height:97.15pt;z-index:251709952">
            <v:imagedata r:id="rId22" o:title=""/>
          </v:shape>
          <o:OLEObject Type="Embed" ProgID="Equation.DSMT4" ShapeID="_x0000_s2424" DrawAspect="Content" ObjectID="_1525691801" r:id="rId23"/>
        </w:pict>
      </w:r>
      <w:r>
        <w:rPr>
          <w:noProof/>
        </w:rPr>
        <w:pict>
          <v:shape id="_x0000_s2423" type="#_x0000_t75" style="position:absolute;left:0;text-align:left;margin-left:-13.95pt;margin-top:.3pt;width:253.75pt;height:97.15pt;z-index:251708928">
            <v:imagedata r:id="rId24" o:title=""/>
          </v:shape>
          <o:OLEObject Type="Embed" ProgID="Equation.DSMT4" ShapeID="_x0000_s2423" DrawAspect="Content" ObjectID="_1525691802" r:id="rId25"/>
        </w:pict>
      </w:r>
    </w:p>
    <w:p w:rsidR="001C01A3" w:rsidRDefault="001C01A3" w:rsidP="001C01A3">
      <w:pPr>
        <w:ind w:left="576" w:hanging="576"/>
      </w:pPr>
    </w:p>
    <w:p w:rsidR="001C01A3" w:rsidRDefault="001C01A3" w:rsidP="001C01A3">
      <w:pPr>
        <w:ind w:left="576" w:hanging="576"/>
      </w:pPr>
    </w:p>
    <w:p w:rsidR="001C01A3" w:rsidRDefault="001C01A3" w:rsidP="001C01A3">
      <w:pPr>
        <w:ind w:left="576" w:hanging="576"/>
      </w:pPr>
    </w:p>
    <w:p w:rsidR="001C01A3" w:rsidRDefault="001C01A3" w:rsidP="001C01A3">
      <w:pPr>
        <w:ind w:left="576" w:hanging="576"/>
      </w:pPr>
    </w:p>
    <w:p w:rsidR="001C01A3" w:rsidRDefault="001C01A3" w:rsidP="001C01A3">
      <w:pPr>
        <w:ind w:left="576" w:hanging="576"/>
      </w:pPr>
    </w:p>
    <w:p w:rsidR="001C01A3" w:rsidRDefault="001C01A3" w:rsidP="001C01A3">
      <w:pPr>
        <w:ind w:left="576" w:hanging="576"/>
      </w:pPr>
    </w:p>
    <w:p w:rsidR="001C01A3" w:rsidRDefault="001C01A3" w:rsidP="001C01A3">
      <w:pPr>
        <w:ind w:left="576" w:hanging="576"/>
      </w:pPr>
    </w:p>
    <w:p w:rsidR="001C01A3" w:rsidRDefault="003A070A" w:rsidP="001C01A3">
      <w:pPr>
        <w:ind w:left="576" w:hanging="576"/>
      </w:pPr>
      <w:r>
        <w:rPr>
          <w:noProof/>
        </w:rPr>
        <w:pict>
          <v:shape id="_x0000_s2425" type="#_x0000_t75" style="position:absolute;left:0;text-align:left;margin-left:211.05pt;margin-top:8.1pt;width:142pt;height:142pt;z-index:251713024">
            <v:imagedata r:id="rId26" o:title=""/>
          </v:shape>
          <o:OLEObject Type="Embed" ProgID="Equation.DSMT4" ShapeID="_x0000_s2425" DrawAspect="Content" ObjectID="_1525691803" r:id="rId27"/>
        </w:pict>
      </w:r>
      <w:r w:rsidR="001C01A3">
        <w:rPr>
          <w:noProof/>
          <w:lang w:val="en-CA" w:eastAsia="en-CA"/>
        </w:rPr>
        <mc:AlternateContent>
          <mc:Choice Requires="wps">
            <w:drawing>
              <wp:anchor distT="0" distB="0" distL="114300" distR="114300" simplePos="0" relativeHeight="251712000" behindDoc="0" locked="0" layoutInCell="1" allowOverlap="1" wp14:anchorId="02114CB6" wp14:editId="6CB8A0C1">
                <wp:simplePos x="0" y="0"/>
                <wp:positionH relativeFrom="column">
                  <wp:posOffset>0</wp:posOffset>
                </wp:positionH>
                <wp:positionV relativeFrom="paragraph">
                  <wp:posOffset>0</wp:posOffset>
                </wp:positionV>
                <wp:extent cx="1918970" cy="266700"/>
                <wp:effectExtent l="0" t="0" r="0" b="0"/>
                <wp:wrapNone/>
                <wp:docPr id="141"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897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Pr="00D647EF" w:rsidRDefault="001C01A3" w:rsidP="001C01A3">
                            <w:pPr>
                              <w:ind w:left="576" w:hanging="576"/>
                            </w:pPr>
                            <w:r>
                              <w:t>The free body diagram is:</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2" o:spid="_x0000_s1026" type="#_x0000_t202" style="position:absolute;left:0;text-align:left;margin-left:0;margin-top:0;width:151.1pt;height:21pt;z-index:251712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" filled="f" stroked="f">
                <v:textbox style="mso-fit-shape-to-text:t">
                  <w:txbxContent>
                    <w:p w:rsidR="001C01A3" w:rsidRPr="00D647EF" w:rsidRDefault="001C01A3" w:rsidP="001C01A3">
                      <w:pPr>
                        <w:ind w:left="576" w:hanging="576"/>
                      </w:pPr>
                      <w:r>
                        <w:t>The free body diagram is:</w:t>
                      </w:r>
                    </w:p>
                  </w:txbxContent>
                </v:textbox>
              </v:shape>
            </w:pict>
          </mc:Fallback>
        </mc:AlternateContent>
      </w:r>
    </w:p>
    <w:p w:rsidR="001C01A3" w:rsidRDefault="001C01A3" w:rsidP="001C01A3">
      <w:pPr>
        <w:ind w:left="576" w:hanging="576"/>
      </w:pPr>
      <w:r>
        <w:rPr>
          <w:noProof/>
          <w:lang w:val="en-CA" w:eastAsia="en-CA"/>
        </w:rPr>
        <mc:AlternateContent>
          <mc:Choice Requires="wpg">
            <w:drawing>
              <wp:anchor distT="0" distB="0" distL="114300" distR="114300" simplePos="0" relativeHeight="251705856" behindDoc="0" locked="0" layoutInCell="1" allowOverlap="1" wp14:anchorId="01FC06A1" wp14:editId="3C96F1EE">
                <wp:simplePos x="0" y="0"/>
                <wp:positionH relativeFrom="column">
                  <wp:posOffset>619125</wp:posOffset>
                </wp:positionH>
                <wp:positionV relativeFrom="paragraph">
                  <wp:posOffset>91440</wp:posOffset>
                </wp:positionV>
                <wp:extent cx="1463675" cy="1363345"/>
                <wp:effectExtent l="0" t="0" r="3175" b="27305"/>
                <wp:wrapNone/>
                <wp:docPr id="156" name="Group 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3675" cy="1363345"/>
                          <a:chOff x="2304" y="12074"/>
                          <a:chExt cx="2305" cy="2147"/>
                        </a:xfrm>
                      </wpg:grpSpPr>
                      <wps:wsp>
                        <wps:cNvPr id="157" name="Line 125"/>
                        <wps:cNvCnPr/>
                        <wps:spPr bwMode="auto">
                          <a:xfrm>
                            <a:off x="3456" y="12492"/>
                            <a:ext cx="1" cy="1729"/>
                          </a:xfrm>
                          <a:prstGeom prst="line">
                            <a:avLst/>
                          </a:prstGeom>
                          <a:noFill/>
                          <a:ln w="12700">
                            <a:solidFill>
                              <a:srgbClr val="000000"/>
                            </a:solidFill>
                            <a:round/>
                            <a:headEnd type="arrow"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 name="Line 126"/>
                        <wps:cNvCnPr/>
                        <wps:spPr bwMode="auto">
                          <a:xfrm flipH="1">
                            <a:off x="2592" y="12495"/>
                            <a:ext cx="865"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 name="Line 127"/>
                        <wps:cNvCnPr/>
                        <wps:spPr bwMode="auto">
                          <a:xfrm flipH="1" flipV="1">
                            <a:off x="2592" y="12496"/>
                            <a:ext cx="865" cy="1725"/>
                          </a:xfrm>
                          <a:prstGeom prst="line">
                            <a:avLst/>
                          </a:prstGeom>
                          <a:noFill/>
                          <a:ln w="25400">
                            <a:solidFill>
                              <a:srgbClr val="00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 name="Rectangle 128"/>
                        <wps:cNvSpPr>
                          <a:spLocks noChangeArrowheads="1"/>
                        </wps:cNvSpPr>
                        <wps:spPr bwMode="auto">
                          <a:xfrm>
                            <a:off x="3456" y="13085"/>
                            <a:ext cx="1153"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01A3" w:rsidRDefault="001C01A3" w:rsidP="001C01A3">
                              <w:r>
                                <w:t xml:space="preserve"> 19.18 N</w:t>
                              </w:r>
                            </w:p>
                          </w:txbxContent>
                        </wps:txbx>
                        <wps:bodyPr rot="0" vert="horz" wrap="square" lIns="12700" tIns="12700" rIns="12700" bIns="12700" anchor="t" anchorCtr="0" upright="1">
                          <a:noAutofit/>
                        </wps:bodyPr>
                      </wps:wsp>
                      <wps:wsp>
                        <wps:cNvPr id="161" name="Rectangle 129"/>
                        <wps:cNvSpPr>
                          <a:spLocks noChangeArrowheads="1"/>
                        </wps:cNvSpPr>
                        <wps:spPr bwMode="auto">
                          <a:xfrm>
                            <a:off x="2745" y="12074"/>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01A3" w:rsidRDefault="001C01A3" w:rsidP="001C01A3">
                              <w:r>
                                <w:t>5.394 N</w:t>
                              </w:r>
                            </w:p>
                          </w:txbxContent>
                        </wps:txbx>
                        <wps:bodyPr rot="0" vert="horz" wrap="square" lIns="12700" tIns="12700" rIns="12700" bIns="12700" anchor="t" anchorCtr="0" upright="1">
                          <a:noAutofit/>
                        </wps:bodyPr>
                      </wps:wsp>
                      <wps:wsp>
                        <wps:cNvPr id="162" name="Rectangle 130"/>
                        <wps:cNvSpPr>
                          <a:spLocks noChangeArrowheads="1"/>
                        </wps:cNvSpPr>
                        <wps:spPr bwMode="auto">
                          <a:xfrm>
                            <a:off x="3122" y="13485"/>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01A3" w:rsidRDefault="001C01A3" w:rsidP="001C01A3">
                              <w:r>
                                <w:t xml:space="preserve">  </w:t>
                              </w:r>
                              <w:r>
                                <w:rPr>
                                  <w:rFonts w:ascii="Symbol" w:hAnsi="Symbol"/>
                                </w:rPr>
                                <w:t></w:t>
                              </w:r>
                            </w:p>
                          </w:txbxContent>
                        </wps:txbx>
                        <wps:bodyPr rot="0" vert="horz" wrap="square" lIns="12700" tIns="12700" rIns="12700" bIns="12700" anchor="t" anchorCtr="0" upright="1">
                          <a:noAutofit/>
                        </wps:bodyPr>
                      </wps:wsp>
                      <wps:wsp>
                        <wps:cNvPr id="163" name="Rectangle 131"/>
                        <wps:cNvSpPr>
                          <a:spLocks noChangeArrowheads="1"/>
                        </wps:cNvSpPr>
                        <wps:spPr bwMode="auto">
                          <a:xfrm>
                            <a:off x="2304" y="13085"/>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01A3" w:rsidRDefault="001C01A3" w:rsidP="001C01A3">
                              <w:r>
                                <w:t>F</w:t>
                              </w:r>
                              <w:r>
                                <w:rPr>
                                  <w:vertAlign w:val="subscript"/>
                                </w:rPr>
                                <w:t>NET</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5" o:spid="_x0000_s1027" style="position:absolute;left:0;text-align:left;margin-left:48.75pt;margin-top:7.2pt;width:115.25pt;height:107.35pt;z-index:251705856" coordorigin="2304,12074" coordsize="2305,2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">
                <v:line id="Line 125" o:spid="_x0000_s1028" style="position:absolute;visibility:visible;mso-wrap-style:square" from="3456,12492" to="3457,14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y7UcQAAADcAAAADwAAAGRycy9kb3ducmV2LnhtbERPTUvDQBC9F/wPywi92YmFWondllho&#10;qUVQqwePY3aaDWZnQ3abxn/vCkJv83ifs1gNrlE9d6H2ouF2koFiKb2ppdLw8b65uQcVIomhxgtr&#10;+OEAq+XVaEG58Wd54/4QK5VCJOSkwcbY5oihtOwoTHzLkrij7xzFBLsKTUfnFO4anGbZHTqqJTVY&#10;anltufw+nJyGJ/THl/XjftvvZ1/zz9fnAtEWWo+vh+IBVOQhXsT/7p1J82dz+HsmXY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fLtRxAAAANwAAAAPAAAAAAAAAAAA&#10;AAAAAKECAABkcnMvZG93bnJldi54bWxQSwUGAAAAAAQABAD5AAAAkgMAAAAA&#10;" strokeweight="1pt">
                  <v:stroke startarrow="open" startarrowwidth="narrow" startarrowlength="long" endarrowwidth="narrow" endarrowlength="long"/>
                </v:line>
                <v:line id="Line 126" o:spid="_x0000_s1029" style="position:absolute;flip:x;visibility:visible;mso-wrap-style:square" from="2592,12495" to="3457,12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EiWcUAAADcAAAADwAAAGRycy9kb3ducmV2LnhtbESPQWvCQBCF7wX/wzKCl6IbhUpJXUUU&#10;QXpo0foDptlpEpudDbtrEv9951DwNsN78943q83gGtVRiLVnA/NZBoq48Lbm0sDl6zB9BRUTssXG&#10;Mxm4U4TNevS0wtz6nk/UnVOpJIRjjgaqlNpc61hU5DDOfEss2o8PDpOsodQ2YC/hrtGLLFtqhzVL&#10;Q4Ut7Soqfs83Z2Bov68h3t/7z/21OMyfT7eudh/GTMbD9g1UoiE9zP/XRyv4L0Irz8gEe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EiWcUAAADcAAAADwAAAAAAAAAA&#10;AAAAAAChAgAAZHJzL2Rvd25yZXYueG1sUEsFBgAAAAAEAAQA+QAAAJMDAAAAAA==&#10;" strokeweight="1pt">
                  <v:stroke startarrowwidth="narrow" startarrowlength="long" endarrow="open" endarrowwidth="narrow" endarrowlength="long"/>
                </v:line>
                <v:line id="Line 127" o:spid="_x0000_s1030" style="position:absolute;flip:x y;visibility:visible;mso-wrap-style:square" from="2592,12496" to="3457,14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iM5sAAAADcAAAADwAAAGRycy9kb3ducmV2LnhtbERPS4vCMBC+L/gfwgje1tTHilajiFjZ&#10;66qgx7EZ22IzKU2s9d9vBMHbfHzPWaxaU4qGaldYVjDoRyCIU6sLzhQcD8n3FITzyBpLy6TgSQ5W&#10;y87XAmNtH/xHzd5nIoSwi1FB7n0VS+nSnAy6vq2IA3e1tUEfYJ1JXeMjhJtSDqNoIg0WHBpyrGiT&#10;U3rb342C8nTfPhEvyWZ3kqNzg1Eybo5K9brteg7CU+s/4rf7V4f5PzN4PRMukM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X4jObAAAAA3AAAAA8AAAAAAAAAAAAAAAAA&#10;oQIAAGRycy9kb3ducmV2LnhtbFBLBQYAAAAABAAEAPkAAACOAwAAAAA=&#10;" strokeweight="2pt">
                  <v:stroke startarrowwidth="narrow" startarrowlength="long" endarrow="block" endarrowwidth="narrow" endarrowlength="long"/>
                </v:line>
                <v:rect id="Rectangle 128" o:spid="_x0000_s1031" style="position:absolute;left:3456;top:13085;width:1153;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t5sQA&#10;AADcAAAADwAAAGRycy9kb3ducmV2LnhtbESPQWvCQBCF74L/YRnBS6gbLYSSuooKYsGDaAu9Dtlp&#10;EpqdDburpv++cxC8zfDevPfNcj24Tt0oxNazgfksB0VcedtybeDrc//yBiomZIudZzLwRxHWq/Fo&#10;iaX1dz7T7ZJqJSEcSzTQpNSXWseqIYdx5nti0X58cJhkDbW2Ae8S7jq9yPNCO2xZGhrsaddQ9Xu5&#10;OgPZd1a8XhfhQP54yo653sb5aTBmOhk276ASDelpflx/WMEvBF+ekQn0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7ebEAAAA3AAAAA8AAAAAAAAAAAAAAAAAmAIAAGRycy9k&#10;b3ducmV2LnhtbFBLBQYAAAAABAAEAPUAAACJAwAAAAA=&#10;" filled="f" stroked="f" strokeweight="2pt">
                  <v:textbox inset="1pt,1pt,1pt,1pt">
                    <w:txbxContent>
                      <w:p w:rsidR="001C01A3" w:rsidRDefault="001C01A3" w:rsidP="001C01A3">
                        <w:r>
                          <w:t xml:space="preserve"> 19.18 N</w:t>
                        </w:r>
                      </w:p>
                    </w:txbxContent>
                  </v:textbox>
                </v:rect>
                <v:rect id="Rectangle 129" o:spid="_x0000_s1032" style="position:absolute;left:2745;top:12074;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9IfcMA&#10;AADcAAAADwAAAGRycy9kb3ducmV2LnhtbERPTWvDMAy9D/ofjAq7hNVJB6FkcUI3GCv0UNYWdhWx&#10;loTGcrCdNvv39WCwmx7vU2U9m0FcyfnesoJslYIgbqzuuVVwPr0/bUD4gKxxsEwKfshDXS0eSiy0&#10;vfEnXY+hFTGEfYEKuhDGQkrfdGTQr+xIHLlv6wyGCF0rtcNbDDeDXKdpLg32HBs6HOmto+ZynIyC&#10;5CvJn6e1+yC7PyT7VL767DAr9bicty8gAs3hX/zn3uk4P8/g95l4ga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9IfcMAAADcAAAADwAAAAAAAAAAAAAAAACYAgAAZHJzL2Rv&#10;d25yZXYueG1sUEsFBgAAAAAEAAQA9QAAAIgDAAAAAA==&#10;" filled="f" stroked="f" strokeweight="2pt">
                  <v:textbox inset="1pt,1pt,1pt,1pt">
                    <w:txbxContent>
                      <w:p w:rsidR="001C01A3" w:rsidRDefault="001C01A3" w:rsidP="001C01A3">
                        <w:r>
                          <w:t>5.394 N</w:t>
                        </w:r>
                      </w:p>
                    </w:txbxContent>
                  </v:textbox>
                </v:rect>
                <v:rect id="Rectangle 130" o:spid="_x0000_s1033" style="position:absolute;left:3122;top:13485;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3WCsEA&#10;AADcAAAADwAAAGRycy9kb3ducmV2LnhtbERPTYvCMBC9C/sfwix4KZpaoSzVKKsgLngQdcHr0Ixt&#10;2WZSkqj1328Ewds83ufMl71pxY2cbywrmIxTEMSl1Q1XCn5Pm9EXCB+QNbaWScGDPCwXH4M5Ftre&#10;+UC3Y6hEDGFfoII6hK6Q0pc1GfRj2xFH7mKdwRChq6R2eI/hppVZmubSYMOxocaO1jWVf8erUZCc&#10;k3x6zdyW7G6f7FK58pN9r9Tws/+egQjUh7f45f7RcX6ewfOZeIF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91grBAAAA3AAAAA8AAAAAAAAAAAAAAAAAmAIAAGRycy9kb3du&#10;cmV2LnhtbFBLBQYAAAAABAAEAPUAAACGAwAAAAA=&#10;" filled="f" stroked="f" strokeweight="2pt">
                  <v:textbox inset="1pt,1pt,1pt,1pt">
                    <w:txbxContent>
                      <w:p w:rsidR="001C01A3" w:rsidRDefault="001C01A3" w:rsidP="001C01A3">
                        <w:r>
                          <w:t xml:space="preserve">  </w:t>
                        </w:r>
                        <w:r>
                          <w:rPr>
                            <w:rFonts w:ascii="Symbol" w:hAnsi="Symbol"/>
                          </w:rPr>
                          <w:t></w:t>
                        </w:r>
                      </w:p>
                    </w:txbxContent>
                  </v:textbox>
                </v:rect>
                <v:rect id="Rectangle 131" o:spid="_x0000_s1034" style="position:absolute;left:2304;top:13085;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FzkcMA&#10;AADcAAAADwAAAGRycy9kb3ducmV2LnhtbERPTWvCQBC9F/wPyxR6CbrRQCjRVWqhVPAQagWvQ3ZM&#10;gtnZsLsm8d93C4Xe5vE+Z7ObTCcGcr61rGC5SEEQV1a3XCs4f3/MX0H4gKyxs0wKHuRht509bbDQ&#10;duQvGk6hFjGEfYEKmhD6QkpfNWTQL2xPHLmrdQZDhK6W2uEYw00nV2maS4Mtx4YGe3pvqLqd7kZB&#10;ckny7L5yn2SPZXJM5d4vy0mpl+fpbQ0i0BT+xX/ug47z8wx+n4kX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FzkcMAAADcAAAADwAAAAAAAAAAAAAAAACYAgAAZHJzL2Rv&#10;d25yZXYueG1sUEsFBgAAAAAEAAQA9QAAAIgDAAAAAA==&#10;" filled="f" stroked="f" strokeweight="2pt">
                  <v:textbox inset="1pt,1pt,1pt,1pt">
                    <w:txbxContent>
                      <w:p w:rsidR="001C01A3" w:rsidRDefault="001C01A3" w:rsidP="001C01A3">
                        <w:r>
                          <w:t>F</w:t>
                        </w:r>
                        <w:r>
                          <w:rPr>
                            <w:vertAlign w:val="subscript"/>
                          </w:rPr>
                          <w:t>NET</w:t>
                        </w:r>
                      </w:p>
                    </w:txbxContent>
                  </v:textbox>
                </v:rect>
              </v:group>
            </w:pict>
          </mc:Fallback>
        </mc:AlternateContent>
      </w:r>
    </w:p>
    <w:p w:rsidR="001C01A3" w:rsidRDefault="001C01A3" w:rsidP="001C01A3">
      <w:pPr>
        <w:ind w:left="576" w:hanging="576"/>
      </w:pPr>
    </w:p>
    <w:p w:rsidR="001C01A3" w:rsidRDefault="001C01A3" w:rsidP="001C01A3">
      <w:pPr>
        <w:ind w:left="576" w:hanging="576"/>
      </w:pPr>
    </w:p>
    <w:p w:rsidR="001C01A3" w:rsidRDefault="001C01A3" w:rsidP="001C01A3">
      <w:pPr>
        <w:ind w:left="576" w:hanging="576"/>
      </w:pPr>
    </w:p>
    <w:p w:rsidR="001C01A3" w:rsidRDefault="001C01A3" w:rsidP="001C01A3">
      <w:pPr>
        <w:ind w:left="576" w:hanging="576"/>
      </w:pPr>
    </w:p>
    <w:p w:rsidR="001C01A3" w:rsidRDefault="001C01A3" w:rsidP="001C01A3">
      <w:pPr>
        <w:ind w:left="576" w:hanging="576"/>
      </w:pPr>
    </w:p>
    <w:p w:rsidR="001C01A3" w:rsidRDefault="001C01A3" w:rsidP="001C01A3">
      <w:pPr>
        <w:ind w:left="576" w:hanging="576"/>
      </w:pPr>
    </w:p>
    <w:p w:rsidR="001C01A3" w:rsidRDefault="001C01A3" w:rsidP="001C01A3">
      <w:pPr>
        <w:ind w:left="576" w:hanging="576"/>
      </w:pPr>
    </w:p>
    <w:p w:rsidR="001C01A3" w:rsidRDefault="001C01A3" w:rsidP="001C01A3">
      <w:pPr>
        <w:ind w:left="576" w:hanging="576"/>
      </w:pPr>
    </w:p>
    <w:p w:rsidR="001C01A3" w:rsidRDefault="001C01A3" w:rsidP="001C01A3">
      <w:pPr>
        <w:ind w:left="576" w:hanging="576"/>
      </w:pPr>
    </w:p>
    <w:p w:rsidR="001C01A3" w:rsidRDefault="001C01A3" w:rsidP="00546A88"/>
    <w:p w:rsidR="00546A88" w:rsidRPr="00546A88" w:rsidRDefault="00461E80" w:rsidP="00546A88">
      <w:r>
        <w:t>5</w:t>
      </w:r>
      <w:r w:rsidR="00546A88" w:rsidRPr="00546A88">
        <w:t>)</w:t>
      </w:r>
    </w:p>
    <w:p w:rsidR="00546A88" w:rsidRPr="00546A88" w:rsidRDefault="003A070A" w:rsidP="00546A88">
      <w:r>
        <w:pict>
          <v:shape id="_x0000_s2351" type="#_x0000_t75" style="position:absolute;margin-left:227.25pt;margin-top:1pt;width:252pt;height:208pt;z-index:251693568">
            <v:imagedata r:id="rId28" o:title=""/>
            <w10:wrap side="left"/>
          </v:shape>
          <o:OLEObject Type="Embed" ProgID="Equation.DSMT4" ShapeID="_x0000_s2351" DrawAspect="Content" ObjectID="_1525691804" r:id="rId29"/>
        </w:pict>
      </w:r>
      <w:r>
        <w:pict>
          <v:shape id="_x0000_s2352" type="#_x0000_t75" style="position:absolute;margin-left:41.25pt;margin-top:1pt;width:148pt;height:90pt;z-index:251694592">
            <v:imagedata r:id="rId30" o:title=""/>
            <w10:wrap side="left"/>
          </v:shape>
          <o:OLEObject Type="Embed" ProgID="Equation.DSMT4" ShapeID="_x0000_s2352" DrawAspect="Content" ObjectID="_1525691805" r:id="rId31"/>
        </w:pict>
      </w:r>
    </w:p>
    <w:p w:rsidR="00546A88" w:rsidRPr="00546A88" w:rsidRDefault="00546A88" w:rsidP="00546A88"/>
    <w:p w:rsidR="00546A88" w:rsidRPr="00546A88" w:rsidRDefault="00546A88" w:rsidP="00546A88"/>
    <w:p w:rsidR="00546A88" w:rsidRPr="00546A88" w:rsidRDefault="00546A88" w:rsidP="00546A88"/>
    <w:p w:rsidR="00546A88" w:rsidRPr="00546A88" w:rsidRDefault="00546A88" w:rsidP="00546A88"/>
    <w:p w:rsidR="00546A88" w:rsidRPr="00546A88" w:rsidRDefault="00546A88" w:rsidP="00546A88"/>
    <w:p w:rsidR="00546A88" w:rsidRPr="00546A88" w:rsidRDefault="00546A88" w:rsidP="00546A88"/>
    <w:p w:rsidR="00546A88" w:rsidRPr="00546A88" w:rsidRDefault="00546A88" w:rsidP="00546A88"/>
    <w:p w:rsidR="00546A88" w:rsidRPr="00546A88" w:rsidRDefault="00546A88" w:rsidP="00546A88"/>
    <w:p w:rsidR="00546A88" w:rsidRPr="00546A88" w:rsidRDefault="00546A88" w:rsidP="00546A88"/>
    <w:p w:rsidR="00546A88" w:rsidRPr="00546A88" w:rsidRDefault="00546A88" w:rsidP="00546A88">
      <w:pPr>
        <w:rPr>
          <w:lang w:val="en-CA"/>
        </w:rPr>
      </w:pPr>
    </w:p>
    <w:p w:rsidR="00F13F6F" w:rsidRPr="00F13F6F" w:rsidRDefault="00F13F6F" w:rsidP="00F13F6F">
      <w:pPr>
        <w:rPr>
          <w:lang w:val="en-CA"/>
        </w:rPr>
      </w:pPr>
    </w:p>
    <w:p w:rsidR="00F13F6F" w:rsidRPr="00F13F6F" w:rsidRDefault="00F13F6F" w:rsidP="00F13F6F">
      <w:pPr>
        <w:rPr>
          <w:lang w:val="en-CA"/>
        </w:rPr>
      </w:pPr>
    </w:p>
    <w:p w:rsidR="00F13F6F" w:rsidRPr="00F13F6F" w:rsidRDefault="00F13F6F">
      <w:pPr>
        <w:rPr>
          <w:lang w:val="en-CA"/>
        </w:rPr>
      </w:pPr>
      <w:r w:rsidRPr="00F13F6F">
        <w:rPr>
          <w:lang w:val="en-CA"/>
        </w:rPr>
        <w:br w:type="page"/>
      </w:r>
    </w:p>
    <w:p w:rsidR="00F13F6F" w:rsidRPr="00F13F6F" w:rsidRDefault="00F13F6F" w:rsidP="00F13F6F">
      <w:pPr>
        <w:rPr>
          <w:b/>
          <w:sz w:val="28"/>
          <w:szCs w:val="28"/>
          <w:lang w:val="en-CA"/>
        </w:rPr>
      </w:pPr>
      <w:r w:rsidRPr="00F13F6F">
        <w:rPr>
          <w:b/>
          <w:sz w:val="28"/>
          <w:szCs w:val="28"/>
          <w:lang w:val="en-CA"/>
        </w:rPr>
        <w:lastRenderedPageBreak/>
        <w:t>Assignment</w:t>
      </w:r>
    </w:p>
    <w:p w:rsidR="00F13F6F" w:rsidRPr="00F13F6F" w:rsidRDefault="00F13F6F" w:rsidP="00F13F6F">
      <w:pPr>
        <w:rPr>
          <w:lang w:val="en-CA"/>
        </w:rPr>
      </w:pPr>
    </w:p>
    <w:p w:rsidR="00037291" w:rsidRPr="00F13F6F" w:rsidRDefault="00037291" w:rsidP="00037291">
      <w:pPr>
        <w:rPr>
          <w:b/>
          <w:sz w:val="28"/>
          <w:szCs w:val="28"/>
          <w:lang w:val="en-CA"/>
        </w:rPr>
      </w:pPr>
      <w:r w:rsidRPr="00F13F6F">
        <w:rPr>
          <w:b/>
          <w:sz w:val="28"/>
          <w:szCs w:val="28"/>
          <w:lang w:val="en-CA"/>
        </w:rPr>
        <w:t>Part A - Electrostatics</w:t>
      </w:r>
    </w:p>
    <w:p w:rsidR="00037291" w:rsidRPr="00F13F6F" w:rsidRDefault="005B6EC6" w:rsidP="00037291">
      <w:pPr>
        <w:rPr>
          <w:lang w:val="en-CA"/>
        </w:rPr>
      </w:pPr>
      <w:r w:rsidRPr="00F13F6F">
        <w:rPr>
          <w:noProof/>
          <w:lang w:val="en-CA" w:eastAsia="en-CA"/>
        </w:rPr>
        <mc:AlternateContent>
          <mc:Choice Requires="wpg">
            <w:drawing>
              <wp:anchor distT="0" distB="0" distL="114300" distR="114300" simplePos="0" relativeHeight="251676160" behindDoc="0" locked="0" layoutInCell="1" allowOverlap="1" wp14:anchorId="12925746" wp14:editId="132AC6E3">
                <wp:simplePos x="0" y="0"/>
                <wp:positionH relativeFrom="column">
                  <wp:posOffset>4229100</wp:posOffset>
                </wp:positionH>
                <wp:positionV relativeFrom="paragraph">
                  <wp:posOffset>99060</wp:posOffset>
                </wp:positionV>
                <wp:extent cx="960120" cy="1257300"/>
                <wp:effectExtent l="0" t="3810" r="1905" b="5715"/>
                <wp:wrapNone/>
                <wp:docPr id="108" name="Group 1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0120" cy="1257300"/>
                          <a:chOff x="8100" y="1980"/>
                          <a:chExt cx="1512" cy="1980"/>
                        </a:xfrm>
                      </wpg:grpSpPr>
                      <wps:wsp>
                        <wps:cNvPr id="109" name="Rectangle 1256"/>
                        <wps:cNvSpPr>
                          <a:spLocks noChangeArrowheads="1"/>
                        </wps:cNvSpPr>
                        <wps:spPr bwMode="auto">
                          <a:xfrm>
                            <a:off x="8712" y="3060"/>
                            <a:ext cx="360" cy="900"/>
                          </a:xfrm>
                          <a:prstGeom prst="rect">
                            <a:avLst/>
                          </a:prstGeom>
                          <a:solidFill>
                            <a:srgbClr val="00FFFF"/>
                          </a:solidFill>
                          <a:ln w="9525">
                            <a:solidFill>
                              <a:srgbClr val="000000"/>
                            </a:solidFill>
                            <a:miter lim="800000"/>
                            <a:headEnd/>
                            <a:tailEnd/>
                          </a:ln>
                        </wps:spPr>
                        <wps:bodyPr rot="0" vert="horz" wrap="square" lIns="91440" tIns="45720" rIns="91440" bIns="45720" anchor="t" anchorCtr="0" upright="1">
                          <a:noAutofit/>
                        </wps:bodyPr>
                      </wps:wsp>
                      <wps:wsp>
                        <wps:cNvPr id="110" name="Oval 1257"/>
                        <wps:cNvSpPr>
                          <a:spLocks noChangeArrowheads="1"/>
                        </wps:cNvSpPr>
                        <wps:spPr bwMode="auto">
                          <a:xfrm>
                            <a:off x="8424" y="2304"/>
                            <a:ext cx="864" cy="86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Text Box 1258"/>
                        <wps:cNvSpPr txBox="1">
                          <a:spLocks noChangeArrowheads="1"/>
                        </wps:cNvSpPr>
                        <wps:spPr bwMode="auto">
                          <a:xfrm>
                            <a:off x="8568" y="216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112" name="Text Box 1259"/>
                        <wps:cNvSpPr txBox="1">
                          <a:spLocks noChangeArrowheads="1"/>
                        </wps:cNvSpPr>
                        <wps:spPr bwMode="auto">
                          <a:xfrm>
                            <a:off x="8856" y="216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113" name="Text Box 1260"/>
                        <wps:cNvSpPr txBox="1">
                          <a:spLocks noChangeArrowheads="1"/>
                        </wps:cNvSpPr>
                        <wps:spPr bwMode="auto">
                          <a:xfrm>
                            <a:off x="9000" y="244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114" name="Text Box 1261"/>
                        <wps:cNvSpPr txBox="1">
                          <a:spLocks noChangeArrowheads="1"/>
                        </wps:cNvSpPr>
                        <wps:spPr bwMode="auto">
                          <a:xfrm>
                            <a:off x="8856" y="273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115" name="Text Box 1262"/>
                        <wps:cNvSpPr txBox="1">
                          <a:spLocks noChangeArrowheads="1"/>
                        </wps:cNvSpPr>
                        <wps:spPr bwMode="auto">
                          <a:xfrm>
                            <a:off x="8280" y="230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116" name="Text Box 1263"/>
                        <wps:cNvSpPr txBox="1">
                          <a:spLocks noChangeArrowheads="1"/>
                        </wps:cNvSpPr>
                        <wps:spPr bwMode="auto">
                          <a:xfrm>
                            <a:off x="8568" y="288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117" name="Text Box 1264"/>
                        <wps:cNvSpPr txBox="1">
                          <a:spLocks noChangeArrowheads="1"/>
                        </wps:cNvSpPr>
                        <wps:spPr bwMode="auto">
                          <a:xfrm>
                            <a:off x="8280" y="259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118" name="Text Box 1265"/>
                        <wps:cNvSpPr txBox="1">
                          <a:spLocks noChangeArrowheads="1"/>
                        </wps:cNvSpPr>
                        <wps:spPr bwMode="auto">
                          <a:xfrm>
                            <a:off x="8712" y="216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119" name="Text Box 1266"/>
                        <wps:cNvSpPr txBox="1">
                          <a:spLocks noChangeArrowheads="1"/>
                        </wps:cNvSpPr>
                        <wps:spPr bwMode="auto">
                          <a:xfrm>
                            <a:off x="9000" y="230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120" name="Text Box 1267"/>
                        <wps:cNvSpPr txBox="1">
                          <a:spLocks noChangeArrowheads="1"/>
                        </wps:cNvSpPr>
                        <wps:spPr bwMode="auto">
                          <a:xfrm>
                            <a:off x="9000" y="259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121" name="Text Box 1268"/>
                        <wps:cNvSpPr txBox="1">
                          <a:spLocks noChangeArrowheads="1"/>
                        </wps:cNvSpPr>
                        <wps:spPr bwMode="auto">
                          <a:xfrm>
                            <a:off x="8712" y="288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122" name="Text Box 1269"/>
                        <wps:cNvSpPr txBox="1">
                          <a:spLocks noChangeArrowheads="1"/>
                        </wps:cNvSpPr>
                        <wps:spPr bwMode="auto">
                          <a:xfrm>
                            <a:off x="8280" y="244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123" name="Text Box 1270"/>
                        <wps:cNvSpPr txBox="1">
                          <a:spLocks noChangeArrowheads="1"/>
                        </wps:cNvSpPr>
                        <wps:spPr bwMode="auto">
                          <a:xfrm>
                            <a:off x="8424" y="273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124" name="Text Box 1271"/>
                        <wps:cNvSpPr txBox="1">
                          <a:spLocks noChangeArrowheads="1"/>
                        </wps:cNvSpPr>
                        <wps:spPr bwMode="auto">
                          <a:xfrm>
                            <a:off x="8424" y="216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125" name="Text Box 1272"/>
                        <wps:cNvSpPr txBox="1">
                          <a:spLocks noChangeArrowheads="1"/>
                        </wps:cNvSpPr>
                        <wps:spPr bwMode="auto">
                          <a:xfrm>
                            <a:off x="9000" y="270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126" name="Text Box 1273"/>
                        <wps:cNvSpPr txBox="1">
                          <a:spLocks noChangeArrowheads="1"/>
                        </wps:cNvSpPr>
                        <wps:spPr bwMode="auto">
                          <a:xfrm>
                            <a:off x="9000" y="216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127" name="Text Box 1274"/>
                        <wps:cNvSpPr txBox="1">
                          <a:spLocks noChangeArrowheads="1"/>
                        </wps:cNvSpPr>
                        <wps:spPr bwMode="auto">
                          <a:xfrm>
                            <a:off x="8640" y="198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128" name="Text Box 1275"/>
                        <wps:cNvSpPr txBox="1">
                          <a:spLocks noChangeArrowheads="1"/>
                        </wps:cNvSpPr>
                        <wps:spPr bwMode="auto">
                          <a:xfrm>
                            <a:off x="8280" y="216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129" name="Text Box 1276"/>
                        <wps:cNvSpPr txBox="1">
                          <a:spLocks noChangeArrowheads="1"/>
                        </wps:cNvSpPr>
                        <wps:spPr bwMode="auto">
                          <a:xfrm>
                            <a:off x="8280" y="288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130" name="Text Box 1277"/>
                        <wps:cNvSpPr txBox="1">
                          <a:spLocks noChangeArrowheads="1"/>
                        </wps:cNvSpPr>
                        <wps:spPr bwMode="auto">
                          <a:xfrm>
                            <a:off x="8100" y="270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131" name="Text Box 1278"/>
                        <wps:cNvSpPr txBox="1">
                          <a:spLocks noChangeArrowheads="1"/>
                        </wps:cNvSpPr>
                        <wps:spPr bwMode="auto">
                          <a:xfrm>
                            <a:off x="8100" y="234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132" name="Text Box 1279"/>
                        <wps:cNvSpPr txBox="1">
                          <a:spLocks noChangeArrowheads="1"/>
                        </wps:cNvSpPr>
                        <wps:spPr bwMode="auto">
                          <a:xfrm>
                            <a:off x="9180" y="234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133" name="Text Box 1280"/>
                        <wps:cNvSpPr txBox="1">
                          <a:spLocks noChangeArrowheads="1"/>
                        </wps:cNvSpPr>
                        <wps:spPr bwMode="auto">
                          <a:xfrm>
                            <a:off x="9180" y="252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134" name="Text Box 1281"/>
                        <wps:cNvSpPr txBox="1">
                          <a:spLocks noChangeArrowheads="1"/>
                        </wps:cNvSpPr>
                        <wps:spPr bwMode="auto">
                          <a:xfrm>
                            <a:off x="8100" y="252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A74CF8">
                              <w:pPr>
                                <w:jc w:val="center"/>
                                <w:rPr>
                                  <w:sz w:val="20"/>
                                </w:rPr>
                              </w:pPr>
                              <w:r>
                                <w:rPr>
                                  <w:sz w:val="20"/>
                                </w:rPr>
                                <w:sym w:font="Symbol" w:char="F02D"/>
                              </w:r>
                            </w:p>
                          </w:txbxContent>
                        </wps:txbx>
                        <wps:bodyPr rot="0" vert="horz" wrap="square" lIns="91440" tIns="45720" rIns="91440" bIns="45720" anchor="t" anchorCtr="0" upright="1">
                          <a:noAutofit/>
                        </wps:bodyPr>
                      </wps:wsp>
                      <wps:wsp>
                        <wps:cNvPr id="135" name="Text Box 1282"/>
                        <wps:cNvSpPr txBox="1">
                          <a:spLocks noChangeArrowheads="1"/>
                        </wps:cNvSpPr>
                        <wps:spPr bwMode="auto">
                          <a:xfrm>
                            <a:off x="9180" y="270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A74CF8">
                              <w:pPr>
                                <w:jc w:val="center"/>
                                <w:rPr>
                                  <w:sz w:val="20"/>
                                </w:rPr>
                              </w:pPr>
                              <w:r>
                                <w:rPr>
                                  <w:sz w:val="20"/>
                                </w:rPr>
                                <w:sym w:font="Symbol" w:char="F02D"/>
                              </w:r>
                            </w:p>
                          </w:txbxContent>
                        </wps:txbx>
                        <wps:bodyPr rot="0" vert="horz" wrap="square" lIns="91440" tIns="45720" rIns="91440" bIns="45720" anchor="t" anchorCtr="0" upright="1">
                          <a:noAutofit/>
                        </wps:bodyPr>
                      </wps:wsp>
                      <wps:wsp>
                        <wps:cNvPr id="136" name="Text Box 1283"/>
                        <wps:cNvSpPr txBox="1">
                          <a:spLocks noChangeArrowheads="1"/>
                        </wps:cNvSpPr>
                        <wps:spPr bwMode="auto">
                          <a:xfrm>
                            <a:off x="9000" y="288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A74CF8">
                              <w:pPr>
                                <w:jc w:val="center"/>
                                <w:rPr>
                                  <w:sz w:val="20"/>
                                </w:rPr>
                              </w:pPr>
                              <w:r>
                                <w:rPr>
                                  <w:sz w:val="20"/>
                                </w:rPr>
                                <w:sym w:font="Symbol" w:char="F02D"/>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84" o:spid="_x0000_s1026" style="position:absolute;margin-left:333pt;margin-top:7.8pt;width:75.6pt;height:99pt;z-index:251676160" coordorigin="8100,1980" coordsize="1512,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">
                <v:rect id="Rectangle 1256" o:spid="_x0000_s1027" style="position:absolute;left:8712;top:3060;width:3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OmcsQA&#10;AADcAAAADwAAAGRycy9kb3ducmV2LnhtbERPTWvCQBC9F/wPyxR6KXXXHsSmrlJtBRUvjT20tyE7&#10;TYLZ2ZAdNf57Vyj0No/3OdN57xt1oi7WgS2MhgYUcRFczaWFr/3qaQIqCrLDJjBZuFCE+WxwN8XM&#10;hTN/0imXUqUQjhlaqETaTOtYVOQxDkNLnLjf0HmUBLtSuw7PKdw3+tmYsfZYc2qosKVlRcUhP3oL&#10;6/pHj7fv326zX+SHj10h5rEUax/u+7dXUEK9/Iv/3GuX5psXuD2TLtC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zpnLEAAAA3AAAAA8AAAAAAAAAAAAAAAAAmAIAAGRycy9k&#10;b3ducmV2LnhtbFBLBQYAAAAABAAEAPUAAACJAwAAAAA=&#10;" fillcolor="aqua"/>
                <v:oval id="Oval 1257" o:spid="_x0000_s1028" style="position:absolute;left:8424;top:2304;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zZ8sUA&#10;AADcAAAADwAAAGRycy9kb3ducmV2LnhtbESPzWoDMQyE74W+g1Ghl9J4U0oo2zghFAo9BPL7AMpa&#10;9W6ylre2k928fXUI5CYxo5lP0/ngW3WhmJrABsajAhRxFWzDzsB+9/36ASplZIttYDJwpQTz2ePD&#10;FEsbet7QZZudkhBOJRqoc+5KrVNVk8c0Ch2xaL8hesyyRqdtxF7CfavfimKiPTYsDTV29FVTddqe&#10;vYHDYR8G/RdX6xd3ivh+7Du3XBvz/DQsPkFlGvLdfLv+sYI/Fnx5RibQ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rNnyxQAAANwAAAAPAAAAAAAAAAAAAAAAAJgCAABkcnMv&#10;ZG93bnJldi54bWxQSwUGAAAAAAQABAD1AAAAigMAAAAA&#10;" filled="f"/>
                <v:shapetype id="_x0000_t202" coordsize="21600,21600" o:spt="202" path="m,l,21600r21600,l21600,xe">
                  <v:stroke joinstyle="miter"/>
                  <v:path gradientshapeok="t" o:connecttype="rect"/>
                </v:shapetype>
                <v:shape id="Text Box 1258" o:spid="_x0000_s1029" type="#_x0000_t202" style="position:absolute;left:8568;top:216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037291" w:rsidRDefault="00037291" w:rsidP="00037291">
                        <w:pPr>
                          <w:jc w:val="center"/>
                          <w:rPr>
                            <w:sz w:val="20"/>
                          </w:rPr>
                        </w:pPr>
                        <w:r>
                          <w:rPr>
                            <w:sz w:val="20"/>
                          </w:rPr>
                          <w:sym w:font="Symbol" w:char="F02D"/>
                        </w:r>
                      </w:p>
                    </w:txbxContent>
                  </v:textbox>
                </v:shape>
                <v:shape id="Text Box 1259" o:spid="_x0000_s1030" type="#_x0000_t202" style="position:absolute;left:8856;top:216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037291" w:rsidRDefault="00037291" w:rsidP="00037291">
                        <w:pPr>
                          <w:jc w:val="center"/>
                          <w:rPr>
                            <w:sz w:val="20"/>
                          </w:rPr>
                        </w:pPr>
                        <w:r>
                          <w:rPr>
                            <w:sz w:val="20"/>
                          </w:rPr>
                          <w:sym w:font="Symbol" w:char="F02D"/>
                        </w:r>
                      </w:p>
                    </w:txbxContent>
                  </v:textbox>
                </v:shape>
                <v:shape id="Text Box 1260" o:spid="_x0000_s1031" type="#_x0000_t202" style="position:absolute;left:9000;top:244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037291" w:rsidRDefault="00037291" w:rsidP="00037291">
                        <w:pPr>
                          <w:jc w:val="center"/>
                          <w:rPr>
                            <w:sz w:val="20"/>
                          </w:rPr>
                        </w:pPr>
                        <w:r>
                          <w:rPr>
                            <w:sz w:val="20"/>
                          </w:rPr>
                          <w:sym w:font="Symbol" w:char="F02D"/>
                        </w:r>
                      </w:p>
                    </w:txbxContent>
                  </v:textbox>
                </v:shape>
                <v:shape id="Text Box 1261" o:spid="_x0000_s1032" type="#_x0000_t202" style="position:absolute;left:8856;top:273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037291" w:rsidRDefault="00037291" w:rsidP="00037291">
                        <w:pPr>
                          <w:jc w:val="center"/>
                          <w:rPr>
                            <w:sz w:val="20"/>
                          </w:rPr>
                        </w:pPr>
                        <w:r>
                          <w:rPr>
                            <w:sz w:val="20"/>
                          </w:rPr>
                          <w:sym w:font="Symbol" w:char="F02D"/>
                        </w:r>
                      </w:p>
                    </w:txbxContent>
                  </v:textbox>
                </v:shape>
                <v:shape id="Text Box 1262" o:spid="_x0000_s1033" type="#_x0000_t202" style="position:absolute;left:8280;top:230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037291" w:rsidRDefault="00037291" w:rsidP="00037291">
                        <w:pPr>
                          <w:jc w:val="center"/>
                          <w:rPr>
                            <w:sz w:val="20"/>
                          </w:rPr>
                        </w:pPr>
                        <w:r>
                          <w:rPr>
                            <w:sz w:val="20"/>
                          </w:rPr>
                          <w:sym w:font="Symbol" w:char="F02D"/>
                        </w:r>
                      </w:p>
                    </w:txbxContent>
                  </v:textbox>
                </v:shape>
                <v:shape id="Text Box 1263" o:spid="_x0000_s1034" type="#_x0000_t202" style="position:absolute;left:8568;top:288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037291" w:rsidRDefault="00037291" w:rsidP="00037291">
                        <w:pPr>
                          <w:jc w:val="center"/>
                          <w:rPr>
                            <w:sz w:val="20"/>
                          </w:rPr>
                        </w:pPr>
                        <w:r>
                          <w:rPr>
                            <w:sz w:val="20"/>
                          </w:rPr>
                          <w:sym w:font="Symbol" w:char="F02D"/>
                        </w:r>
                      </w:p>
                    </w:txbxContent>
                  </v:textbox>
                </v:shape>
                <v:shape id="Text Box 1264" o:spid="_x0000_s1035" type="#_x0000_t202" style="position:absolute;left:8280;top:259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037291" w:rsidRDefault="00037291" w:rsidP="00037291">
                        <w:pPr>
                          <w:jc w:val="center"/>
                          <w:rPr>
                            <w:sz w:val="20"/>
                          </w:rPr>
                        </w:pPr>
                        <w:r>
                          <w:rPr>
                            <w:sz w:val="20"/>
                          </w:rPr>
                          <w:sym w:font="Symbol" w:char="F02D"/>
                        </w:r>
                      </w:p>
                    </w:txbxContent>
                  </v:textbox>
                </v:shape>
                <v:shape id="Text Box 1265" o:spid="_x0000_s1036" type="#_x0000_t202" style="position:absolute;left:8712;top:216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037291" w:rsidRDefault="00037291" w:rsidP="00037291">
                        <w:pPr>
                          <w:jc w:val="center"/>
                          <w:rPr>
                            <w:sz w:val="20"/>
                          </w:rPr>
                        </w:pPr>
                        <w:r>
                          <w:rPr>
                            <w:sz w:val="20"/>
                          </w:rPr>
                          <w:sym w:font="Symbol" w:char="F02B"/>
                        </w:r>
                      </w:p>
                    </w:txbxContent>
                  </v:textbox>
                </v:shape>
                <v:shape id="Text Box 1266" o:spid="_x0000_s1037" type="#_x0000_t202" style="position:absolute;left:9000;top:230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037291" w:rsidRDefault="00037291" w:rsidP="00037291">
                        <w:pPr>
                          <w:jc w:val="center"/>
                          <w:rPr>
                            <w:sz w:val="20"/>
                          </w:rPr>
                        </w:pPr>
                        <w:r>
                          <w:rPr>
                            <w:sz w:val="20"/>
                          </w:rPr>
                          <w:sym w:font="Symbol" w:char="F02B"/>
                        </w:r>
                      </w:p>
                    </w:txbxContent>
                  </v:textbox>
                </v:shape>
                <v:shape id="Text Box 1267" o:spid="_x0000_s1038" type="#_x0000_t202" style="position:absolute;left:9000;top:259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037291" w:rsidRDefault="00037291" w:rsidP="00037291">
                        <w:pPr>
                          <w:jc w:val="center"/>
                          <w:rPr>
                            <w:sz w:val="20"/>
                          </w:rPr>
                        </w:pPr>
                        <w:r>
                          <w:rPr>
                            <w:sz w:val="20"/>
                          </w:rPr>
                          <w:sym w:font="Symbol" w:char="F02B"/>
                        </w:r>
                      </w:p>
                    </w:txbxContent>
                  </v:textbox>
                </v:shape>
                <v:shape id="Text Box 1268" o:spid="_x0000_s1039" type="#_x0000_t202" style="position:absolute;left:8712;top:288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037291" w:rsidRDefault="00037291" w:rsidP="00037291">
                        <w:pPr>
                          <w:jc w:val="center"/>
                          <w:rPr>
                            <w:sz w:val="20"/>
                          </w:rPr>
                        </w:pPr>
                        <w:r>
                          <w:rPr>
                            <w:sz w:val="20"/>
                          </w:rPr>
                          <w:sym w:font="Symbol" w:char="F02B"/>
                        </w:r>
                      </w:p>
                    </w:txbxContent>
                  </v:textbox>
                </v:shape>
                <v:shape id="Text Box 1269" o:spid="_x0000_s1040" type="#_x0000_t202" style="position:absolute;left:8280;top:244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037291" w:rsidRDefault="00037291" w:rsidP="00037291">
                        <w:pPr>
                          <w:jc w:val="center"/>
                          <w:rPr>
                            <w:sz w:val="20"/>
                          </w:rPr>
                        </w:pPr>
                        <w:r>
                          <w:rPr>
                            <w:sz w:val="20"/>
                          </w:rPr>
                          <w:sym w:font="Symbol" w:char="F02B"/>
                        </w:r>
                      </w:p>
                    </w:txbxContent>
                  </v:textbox>
                </v:shape>
                <v:shape id="Text Box 1270" o:spid="_x0000_s1041" type="#_x0000_t202" style="position:absolute;left:8424;top:273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037291" w:rsidRDefault="00037291" w:rsidP="00037291">
                        <w:pPr>
                          <w:jc w:val="center"/>
                          <w:rPr>
                            <w:sz w:val="20"/>
                          </w:rPr>
                        </w:pPr>
                        <w:r>
                          <w:rPr>
                            <w:sz w:val="20"/>
                          </w:rPr>
                          <w:sym w:font="Symbol" w:char="F02B"/>
                        </w:r>
                      </w:p>
                    </w:txbxContent>
                  </v:textbox>
                </v:shape>
                <v:shape id="Text Box 1271" o:spid="_x0000_s1042" type="#_x0000_t202" style="position:absolute;left:8424;top:216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037291" w:rsidRDefault="00037291" w:rsidP="00037291">
                        <w:pPr>
                          <w:jc w:val="center"/>
                          <w:rPr>
                            <w:sz w:val="20"/>
                          </w:rPr>
                        </w:pPr>
                        <w:r>
                          <w:rPr>
                            <w:sz w:val="20"/>
                          </w:rPr>
                          <w:sym w:font="Symbol" w:char="F02B"/>
                        </w:r>
                      </w:p>
                    </w:txbxContent>
                  </v:textbox>
                </v:shape>
                <v:shape id="Text Box 1272" o:spid="_x0000_s1043" type="#_x0000_t202" style="position:absolute;left:9000;top:270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037291" w:rsidRDefault="00037291" w:rsidP="00037291">
                        <w:pPr>
                          <w:jc w:val="center"/>
                          <w:rPr>
                            <w:sz w:val="20"/>
                          </w:rPr>
                        </w:pPr>
                        <w:r>
                          <w:rPr>
                            <w:sz w:val="20"/>
                          </w:rPr>
                          <w:sym w:font="Symbol" w:char="F02D"/>
                        </w:r>
                      </w:p>
                    </w:txbxContent>
                  </v:textbox>
                </v:shape>
                <v:shape id="Text Box 1273" o:spid="_x0000_s1044" type="#_x0000_t202" style="position:absolute;left:9000;top:216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037291" w:rsidRDefault="00037291" w:rsidP="00037291">
                        <w:pPr>
                          <w:jc w:val="center"/>
                          <w:rPr>
                            <w:sz w:val="20"/>
                          </w:rPr>
                        </w:pPr>
                        <w:r>
                          <w:rPr>
                            <w:sz w:val="20"/>
                          </w:rPr>
                          <w:sym w:font="Symbol" w:char="F02D"/>
                        </w:r>
                      </w:p>
                    </w:txbxContent>
                  </v:textbox>
                </v:shape>
                <v:shape id="Text Box 1274" o:spid="_x0000_s1045" type="#_x0000_t202" style="position:absolute;left:8640;top:198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037291" w:rsidRDefault="00037291" w:rsidP="00037291">
                        <w:pPr>
                          <w:jc w:val="center"/>
                          <w:rPr>
                            <w:sz w:val="20"/>
                          </w:rPr>
                        </w:pPr>
                        <w:r>
                          <w:rPr>
                            <w:sz w:val="20"/>
                          </w:rPr>
                          <w:sym w:font="Symbol" w:char="F02D"/>
                        </w:r>
                      </w:p>
                    </w:txbxContent>
                  </v:textbox>
                </v:shape>
                <v:shape id="Text Box 1275" o:spid="_x0000_s1046" type="#_x0000_t202" style="position:absolute;left:8280;top:216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w:txbxContent>
                      <w:p w:rsidR="00037291" w:rsidRDefault="00037291" w:rsidP="00037291">
                        <w:pPr>
                          <w:jc w:val="center"/>
                          <w:rPr>
                            <w:sz w:val="20"/>
                          </w:rPr>
                        </w:pPr>
                        <w:r>
                          <w:rPr>
                            <w:sz w:val="20"/>
                          </w:rPr>
                          <w:sym w:font="Symbol" w:char="F02D"/>
                        </w:r>
                      </w:p>
                    </w:txbxContent>
                  </v:textbox>
                </v:shape>
                <v:shape id="Text Box 1276" o:spid="_x0000_s1047" type="#_x0000_t202" style="position:absolute;left:8280;top:288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037291" w:rsidRDefault="00037291" w:rsidP="00037291">
                        <w:pPr>
                          <w:jc w:val="center"/>
                          <w:rPr>
                            <w:sz w:val="20"/>
                          </w:rPr>
                        </w:pPr>
                        <w:r>
                          <w:rPr>
                            <w:sz w:val="20"/>
                          </w:rPr>
                          <w:sym w:font="Symbol" w:char="F02D"/>
                        </w:r>
                      </w:p>
                    </w:txbxContent>
                  </v:textbox>
                </v:shape>
                <v:shape id="Text Box 1277" o:spid="_x0000_s1048" type="#_x0000_t202" style="position:absolute;left:8100;top:270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037291" w:rsidRDefault="00037291" w:rsidP="00037291">
                        <w:pPr>
                          <w:jc w:val="center"/>
                          <w:rPr>
                            <w:sz w:val="20"/>
                          </w:rPr>
                        </w:pPr>
                        <w:r>
                          <w:rPr>
                            <w:sz w:val="20"/>
                          </w:rPr>
                          <w:sym w:font="Symbol" w:char="F02D"/>
                        </w:r>
                      </w:p>
                    </w:txbxContent>
                  </v:textbox>
                </v:shape>
                <v:shape id="Text Box 1278" o:spid="_x0000_s1049" type="#_x0000_t202" style="position:absolute;left:8100;top:234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rsidR="00037291" w:rsidRDefault="00037291" w:rsidP="00037291">
                        <w:pPr>
                          <w:jc w:val="center"/>
                          <w:rPr>
                            <w:sz w:val="20"/>
                          </w:rPr>
                        </w:pPr>
                        <w:r>
                          <w:rPr>
                            <w:sz w:val="20"/>
                          </w:rPr>
                          <w:sym w:font="Symbol" w:char="F02D"/>
                        </w:r>
                      </w:p>
                    </w:txbxContent>
                  </v:textbox>
                </v:shape>
                <v:shape id="Text Box 1279" o:spid="_x0000_s1050" type="#_x0000_t202" style="position:absolute;left:9180;top:234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037291" w:rsidRDefault="00037291" w:rsidP="00037291">
                        <w:pPr>
                          <w:jc w:val="center"/>
                          <w:rPr>
                            <w:sz w:val="20"/>
                          </w:rPr>
                        </w:pPr>
                        <w:r>
                          <w:rPr>
                            <w:sz w:val="20"/>
                          </w:rPr>
                          <w:sym w:font="Symbol" w:char="F02D"/>
                        </w:r>
                      </w:p>
                    </w:txbxContent>
                  </v:textbox>
                </v:shape>
                <v:shape id="Text Box 1280" o:spid="_x0000_s1051" type="#_x0000_t202" style="position:absolute;left:9180;top:252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037291" w:rsidRDefault="00037291" w:rsidP="00037291">
                        <w:pPr>
                          <w:jc w:val="center"/>
                          <w:rPr>
                            <w:sz w:val="20"/>
                          </w:rPr>
                        </w:pPr>
                        <w:r>
                          <w:rPr>
                            <w:sz w:val="20"/>
                          </w:rPr>
                          <w:sym w:font="Symbol" w:char="F02D"/>
                        </w:r>
                      </w:p>
                    </w:txbxContent>
                  </v:textbox>
                </v:shape>
                <v:shape id="Text Box 1281" o:spid="_x0000_s1052" type="#_x0000_t202" style="position:absolute;left:8100;top:252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A74CF8" w:rsidRDefault="00A74CF8" w:rsidP="00A74CF8">
                        <w:pPr>
                          <w:jc w:val="center"/>
                          <w:rPr>
                            <w:sz w:val="20"/>
                          </w:rPr>
                        </w:pPr>
                        <w:r>
                          <w:rPr>
                            <w:sz w:val="20"/>
                          </w:rPr>
                          <w:sym w:font="Symbol" w:char="F02D"/>
                        </w:r>
                      </w:p>
                    </w:txbxContent>
                  </v:textbox>
                </v:shape>
                <v:shape id="Text Box 1282" o:spid="_x0000_s1053" type="#_x0000_t202" style="position:absolute;left:9180;top:270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A74CF8" w:rsidRDefault="00A74CF8" w:rsidP="00A74CF8">
                        <w:pPr>
                          <w:jc w:val="center"/>
                          <w:rPr>
                            <w:sz w:val="20"/>
                          </w:rPr>
                        </w:pPr>
                        <w:r>
                          <w:rPr>
                            <w:sz w:val="20"/>
                          </w:rPr>
                          <w:sym w:font="Symbol" w:char="F02D"/>
                        </w:r>
                      </w:p>
                    </w:txbxContent>
                  </v:textbox>
                </v:shape>
                <v:shape id="Text Box 1283" o:spid="_x0000_s1054" type="#_x0000_t202" style="position:absolute;left:9000;top:288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A74CF8" w:rsidRDefault="00A74CF8" w:rsidP="00A74CF8">
                        <w:pPr>
                          <w:jc w:val="center"/>
                          <w:rPr>
                            <w:sz w:val="20"/>
                          </w:rPr>
                        </w:pPr>
                        <w:r>
                          <w:rPr>
                            <w:sz w:val="20"/>
                          </w:rPr>
                          <w:sym w:font="Symbol" w:char="F02D"/>
                        </w:r>
                      </w:p>
                    </w:txbxContent>
                  </v:textbox>
                </v:shape>
              </v:group>
            </w:pict>
          </mc:Fallback>
        </mc:AlternateContent>
      </w:r>
      <w:r w:rsidRPr="00F13F6F">
        <w:rPr>
          <w:noProof/>
          <w:lang w:val="en-CA" w:eastAsia="en-CA"/>
        </w:rPr>
        <mc:AlternateContent>
          <mc:Choice Requires="wpg">
            <w:drawing>
              <wp:anchor distT="0" distB="0" distL="114300" distR="114300" simplePos="0" relativeHeight="251673088" behindDoc="0" locked="0" layoutInCell="1" allowOverlap="1" wp14:anchorId="6B1CBD9E" wp14:editId="48A3375B">
                <wp:simplePos x="0" y="0"/>
                <wp:positionH relativeFrom="column">
                  <wp:posOffset>342900</wp:posOffset>
                </wp:positionH>
                <wp:positionV relativeFrom="paragraph">
                  <wp:posOffset>99060</wp:posOffset>
                </wp:positionV>
                <wp:extent cx="1188720" cy="274320"/>
                <wp:effectExtent l="9525" t="3810" r="1905" b="0"/>
                <wp:wrapNone/>
                <wp:docPr id="103" name="Group 1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8720" cy="274320"/>
                          <a:chOff x="1872" y="2448"/>
                          <a:chExt cx="1872" cy="432"/>
                        </a:xfrm>
                      </wpg:grpSpPr>
                      <wps:wsp>
                        <wps:cNvPr id="104" name="Line 1205"/>
                        <wps:cNvCnPr/>
                        <wps:spPr bwMode="auto">
                          <a:xfrm>
                            <a:off x="1872" y="2592"/>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1206"/>
                        <wps:cNvCnPr/>
                        <wps:spPr bwMode="auto">
                          <a:xfrm>
                            <a:off x="1872" y="2736"/>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207"/>
                        <wps:cNvCnPr/>
                        <wps:spPr bwMode="auto">
                          <a:xfrm>
                            <a:off x="3600" y="2592"/>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Text Box 1208"/>
                        <wps:cNvSpPr txBox="1">
                          <a:spLocks noChangeArrowheads="1"/>
                        </wps:cNvSpPr>
                        <wps:spPr bwMode="auto">
                          <a:xfrm>
                            <a:off x="2304" y="2448"/>
                            <a:ext cx="144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Pr="00037291" w:rsidRDefault="001C01A3" w:rsidP="00037291">
                              <w:r>
                                <w:rPr>
                                  <w:sz w:val="20"/>
                                </w:rPr>
                                <w:t>– – – – – – –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04" o:spid="_x0000_s1055" style="position:absolute;margin-left:27pt;margin-top:7.8pt;width:93.6pt;height:21.6pt;z-index:251673088" coordorigin="1872,2448" coordsize="1872,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">
                <v:line id="Line 1205" o:spid="_x0000_s1056" style="position:absolute;visibility:visible;mso-wrap-style:square" from="1872,2592" to="3600,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line id="Line 1206" o:spid="_x0000_s1057" style="position:absolute;visibility:visible;mso-wrap-style:square" from="1872,2736" to="3600,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line id="Line 1207" o:spid="_x0000_s1058" style="position:absolute;visibility:visible;mso-wrap-style:square" from="3600,2592" to="3600,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D0xxAAAANwAAAAPAAAAAAAAAAAA&#10;AAAAAKECAABkcnMvZG93bnJldi54bWxQSwUGAAAAAAQABAD5AAAAkgMAAAAA&#10;"/>
                <v:shape id="Text Box 1208" o:spid="_x0000_s1059" type="#_x0000_t202" style="position:absolute;left:2304;top:2448;width:1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037291" w:rsidRPr="00037291" w:rsidRDefault="00037291" w:rsidP="00037291">
                        <w:r>
                          <w:rPr>
                            <w:sz w:val="20"/>
                          </w:rPr>
                          <w:t>– – – – – – – –</w:t>
                        </w:r>
                      </w:p>
                    </w:txbxContent>
                  </v:textbox>
                </v:shape>
              </v:group>
            </w:pict>
          </mc:Fallback>
        </mc:AlternateContent>
      </w:r>
      <w:r w:rsidRPr="00F13F6F">
        <w:rPr>
          <w:noProof/>
          <w:lang w:val="en-CA" w:eastAsia="en-CA"/>
        </w:rPr>
        <mc:AlternateContent>
          <mc:Choice Requires="wps">
            <w:drawing>
              <wp:anchor distT="0" distB="0" distL="114300" distR="114300" simplePos="0" relativeHeight="251675136" behindDoc="0" locked="0" layoutInCell="1" allowOverlap="1" wp14:anchorId="388F798C" wp14:editId="7336C161">
                <wp:simplePos x="0" y="0"/>
                <wp:positionH relativeFrom="column">
                  <wp:posOffset>1943100</wp:posOffset>
                </wp:positionH>
                <wp:positionV relativeFrom="paragraph">
                  <wp:posOffset>99060</wp:posOffset>
                </wp:positionV>
                <wp:extent cx="2400300" cy="914400"/>
                <wp:effectExtent l="0" t="3810" r="0" b="0"/>
                <wp:wrapNone/>
                <wp:docPr id="102" name="Text Box 1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
                              <w:t>A negatively charged rod brought into contact with a conducting object results in negative charges being transferred to the objec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4" o:spid="_x0000_s1060" type="#_x0000_t202" style="position:absolute;margin-left:153pt;margin-top:7.8pt;width:189pt;height:1in;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" filled="f" stroked="f">
                <v:textbox>
                  <w:txbxContent>
                    <w:p w:rsidR="00037291" w:rsidRDefault="00037291">
                      <w:r>
                        <w:t>A negatively charged rod brought into contact with a conducting object results in negative charges being transferred to the object.</w:t>
                      </w:r>
                    </w:p>
                  </w:txbxContent>
                </v:textbox>
              </v:shape>
            </w:pict>
          </mc:Fallback>
        </mc:AlternateContent>
      </w:r>
    </w:p>
    <w:p w:rsidR="00037291" w:rsidRPr="00F13F6F" w:rsidRDefault="005B6EC6" w:rsidP="00037291">
      <w:pPr>
        <w:rPr>
          <w:lang w:val="en-CA"/>
        </w:rPr>
      </w:pPr>
      <w:r w:rsidRPr="00F13F6F">
        <w:rPr>
          <w:noProof/>
          <w:lang w:val="en-CA" w:eastAsia="en-CA"/>
        </w:rPr>
        <mc:AlternateContent>
          <mc:Choice Requires="wpg">
            <w:drawing>
              <wp:anchor distT="0" distB="0" distL="114300" distR="114300" simplePos="0" relativeHeight="251672064" behindDoc="0" locked="0" layoutInCell="1" allowOverlap="1" wp14:anchorId="16A5980F" wp14:editId="69C727A0">
                <wp:simplePos x="0" y="0"/>
                <wp:positionH relativeFrom="column">
                  <wp:posOffset>1097280</wp:posOffset>
                </wp:positionH>
                <wp:positionV relativeFrom="paragraph">
                  <wp:posOffset>38100</wp:posOffset>
                </wp:positionV>
                <wp:extent cx="731520" cy="1143000"/>
                <wp:effectExtent l="1905" t="0" r="0" b="9525"/>
                <wp:wrapNone/>
                <wp:docPr id="85" name="Group 12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1520" cy="1143000"/>
                          <a:chOff x="4788" y="2160"/>
                          <a:chExt cx="1152" cy="1800"/>
                        </a:xfrm>
                      </wpg:grpSpPr>
                      <wps:wsp>
                        <wps:cNvPr id="86" name="Rectangle 1252"/>
                        <wps:cNvSpPr>
                          <a:spLocks noChangeArrowheads="1"/>
                        </wps:cNvSpPr>
                        <wps:spPr bwMode="auto">
                          <a:xfrm>
                            <a:off x="5220" y="3060"/>
                            <a:ext cx="360" cy="900"/>
                          </a:xfrm>
                          <a:prstGeom prst="rect">
                            <a:avLst/>
                          </a:prstGeom>
                          <a:solidFill>
                            <a:srgbClr val="00FFFF"/>
                          </a:solidFill>
                          <a:ln w="9525">
                            <a:solidFill>
                              <a:srgbClr val="000000"/>
                            </a:solidFill>
                            <a:miter lim="800000"/>
                            <a:headEnd/>
                            <a:tailEnd/>
                          </a:ln>
                        </wps:spPr>
                        <wps:bodyPr rot="0" vert="horz" wrap="square" lIns="91440" tIns="45720" rIns="91440" bIns="45720" anchor="t" anchorCtr="0" upright="1">
                          <a:noAutofit/>
                        </wps:bodyPr>
                      </wps:wsp>
                      <wps:wsp>
                        <wps:cNvPr id="87" name="Oval 1188"/>
                        <wps:cNvSpPr>
                          <a:spLocks noChangeArrowheads="1"/>
                        </wps:cNvSpPr>
                        <wps:spPr bwMode="auto">
                          <a:xfrm>
                            <a:off x="4932" y="2304"/>
                            <a:ext cx="864" cy="86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Text Box 1189"/>
                        <wps:cNvSpPr txBox="1">
                          <a:spLocks noChangeArrowheads="1"/>
                        </wps:cNvSpPr>
                        <wps:spPr bwMode="auto">
                          <a:xfrm>
                            <a:off x="5076" y="216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89" name="Text Box 1190"/>
                        <wps:cNvSpPr txBox="1">
                          <a:spLocks noChangeArrowheads="1"/>
                        </wps:cNvSpPr>
                        <wps:spPr bwMode="auto">
                          <a:xfrm>
                            <a:off x="5364" y="216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90" name="Text Box 1191"/>
                        <wps:cNvSpPr txBox="1">
                          <a:spLocks noChangeArrowheads="1"/>
                        </wps:cNvSpPr>
                        <wps:spPr bwMode="auto">
                          <a:xfrm>
                            <a:off x="5508" y="244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91" name="Text Box 1192"/>
                        <wps:cNvSpPr txBox="1">
                          <a:spLocks noChangeArrowheads="1"/>
                        </wps:cNvSpPr>
                        <wps:spPr bwMode="auto">
                          <a:xfrm>
                            <a:off x="5364" y="273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92" name="Text Box 1193"/>
                        <wps:cNvSpPr txBox="1">
                          <a:spLocks noChangeArrowheads="1"/>
                        </wps:cNvSpPr>
                        <wps:spPr bwMode="auto">
                          <a:xfrm>
                            <a:off x="4788" y="230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93" name="Text Box 1194"/>
                        <wps:cNvSpPr txBox="1">
                          <a:spLocks noChangeArrowheads="1"/>
                        </wps:cNvSpPr>
                        <wps:spPr bwMode="auto">
                          <a:xfrm>
                            <a:off x="5076" y="288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94" name="Text Box 1195"/>
                        <wps:cNvSpPr txBox="1">
                          <a:spLocks noChangeArrowheads="1"/>
                        </wps:cNvSpPr>
                        <wps:spPr bwMode="auto">
                          <a:xfrm>
                            <a:off x="4788" y="259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95" name="Text Box 1196"/>
                        <wps:cNvSpPr txBox="1">
                          <a:spLocks noChangeArrowheads="1"/>
                        </wps:cNvSpPr>
                        <wps:spPr bwMode="auto">
                          <a:xfrm>
                            <a:off x="5220" y="216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96" name="Text Box 1197"/>
                        <wps:cNvSpPr txBox="1">
                          <a:spLocks noChangeArrowheads="1"/>
                        </wps:cNvSpPr>
                        <wps:spPr bwMode="auto">
                          <a:xfrm>
                            <a:off x="5508" y="230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97" name="Text Box 1198"/>
                        <wps:cNvSpPr txBox="1">
                          <a:spLocks noChangeArrowheads="1"/>
                        </wps:cNvSpPr>
                        <wps:spPr bwMode="auto">
                          <a:xfrm>
                            <a:off x="5508" y="259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98" name="Text Box 1199"/>
                        <wps:cNvSpPr txBox="1">
                          <a:spLocks noChangeArrowheads="1"/>
                        </wps:cNvSpPr>
                        <wps:spPr bwMode="auto">
                          <a:xfrm>
                            <a:off x="5220" y="288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99" name="Text Box 1200"/>
                        <wps:cNvSpPr txBox="1">
                          <a:spLocks noChangeArrowheads="1"/>
                        </wps:cNvSpPr>
                        <wps:spPr bwMode="auto">
                          <a:xfrm>
                            <a:off x="4788" y="244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100" name="Text Box 1201"/>
                        <wps:cNvSpPr txBox="1">
                          <a:spLocks noChangeArrowheads="1"/>
                        </wps:cNvSpPr>
                        <wps:spPr bwMode="auto">
                          <a:xfrm>
                            <a:off x="4932" y="273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101" name="Text Box 1202"/>
                        <wps:cNvSpPr txBox="1">
                          <a:spLocks noChangeArrowheads="1"/>
                        </wps:cNvSpPr>
                        <wps:spPr bwMode="auto">
                          <a:xfrm>
                            <a:off x="4932" y="216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3" o:spid="_x0000_s1061" style="position:absolute;margin-left:86.4pt;margin-top:3pt;width:57.6pt;height:90pt;z-index:251672064" coordorigin="4788,2160" coordsize="1152,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">
                <v:rect id="Rectangle 1252" o:spid="_x0000_s1062" style="position:absolute;left:5220;top:3060;width:3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XdgcUA&#10;AADbAAAADwAAAGRycy9kb3ducmV2LnhtbESPT2vCQBTE7wW/w/KEXkrd6CFI6ir1H9jSi9GD3h7Z&#10;1ySYfRuyT02/fbdQ8DjMzG+Y2aJ3jbpRF2rPBsajBBRx4W3NpYHjYfs6BRUE2WLjmQz8UIDFfPA0&#10;w8z6O+/plkupIoRDhgYqkTbTOhQVOQwj3xJH79t3DiXKrtS2w3uEu0ZPkiTVDmuOCxW2tKqouORX&#10;Z2BXn3X6uT7Zj8Myv2y+CkleSjHmedi/v4ES6uUR/m/vrIFpCn9f4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dd2BxQAAANsAAAAPAAAAAAAAAAAAAAAAAJgCAABkcnMv&#10;ZG93bnJldi54bWxQSwUGAAAAAAQABAD1AAAAigMAAAAA&#10;" fillcolor="aqua"/>
                <v:oval id="Oval 1188" o:spid="_x0000_s1063" style="position:absolute;left:4932;top:2304;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Jo4MMA&#10;AADbAAAADwAAAGRycy9kb3ducmV2LnhtbESP0WoCMRRE3wv+Q7iCL6VmFamyNYoIgg9CrfoB181t&#10;duvmZk2iu/17Uyj4OMzMGWa+7Gwt7uRD5VjBaJiBIC6crtgoOB03bzMQISJrrB2Tgl8KsFz0XuaY&#10;a9fyF90P0YgE4ZCjgjLGJpcyFCVZDEPXECfv23mLMUlvpPbYJrit5TjL3qXFitNCiQ2tSyouh5tV&#10;cD6fXCev/nP/ai4eJz9tY3Z7pQb9bvUBIlIXn+H/9lYrmE3h70v6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Jo4MMAAADbAAAADwAAAAAAAAAAAAAAAACYAgAAZHJzL2Rv&#10;d25yZXYueG1sUEsFBgAAAAAEAAQA9QAAAIgDAAAAAA==&#10;" filled="f"/>
                <v:shape id="Text Box 1189" o:spid="_x0000_s1064" type="#_x0000_t202" style="position:absolute;left:5076;top:216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037291" w:rsidRDefault="00037291" w:rsidP="00037291">
                        <w:pPr>
                          <w:jc w:val="center"/>
                          <w:rPr>
                            <w:sz w:val="20"/>
                          </w:rPr>
                        </w:pPr>
                        <w:r>
                          <w:rPr>
                            <w:sz w:val="20"/>
                          </w:rPr>
                          <w:sym w:font="Symbol" w:char="F02D"/>
                        </w:r>
                      </w:p>
                    </w:txbxContent>
                  </v:textbox>
                </v:shape>
                <v:shape id="Text Box 1190" o:spid="_x0000_s1065" type="#_x0000_t202" style="position:absolute;left:5364;top:216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037291" w:rsidRDefault="00037291" w:rsidP="00037291">
                        <w:pPr>
                          <w:jc w:val="center"/>
                          <w:rPr>
                            <w:sz w:val="20"/>
                          </w:rPr>
                        </w:pPr>
                        <w:r>
                          <w:rPr>
                            <w:sz w:val="20"/>
                          </w:rPr>
                          <w:sym w:font="Symbol" w:char="F02D"/>
                        </w:r>
                      </w:p>
                    </w:txbxContent>
                  </v:textbox>
                </v:shape>
                <v:shape id="Text Box 1191" o:spid="_x0000_s1066" type="#_x0000_t202" style="position:absolute;left:5508;top:244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037291" w:rsidRDefault="00037291" w:rsidP="00037291">
                        <w:pPr>
                          <w:jc w:val="center"/>
                          <w:rPr>
                            <w:sz w:val="20"/>
                          </w:rPr>
                        </w:pPr>
                        <w:r>
                          <w:rPr>
                            <w:sz w:val="20"/>
                          </w:rPr>
                          <w:sym w:font="Symbol" w:char="F02D"/>
                        </w:r>
                      </w:p>
                    </w:txbxContent>
                  </v:textbox>
                </v:shape>
                <v:shape id="Text Box 1192" o:spid="_x0000_s1067" type="#_x0000_t202" style="position:absolute;left:5364;top:273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037291" w:rsidRDefault="00037291" w:rsidP="00037291">
                        <w:pPr>
                          <w:jc w:val="center"/>
                          <w:rPr>
                            <w:sz w:val="20"/>
                          </w:rPr>
                        </w:pPr>
                        <w:r>
                          <w:rPr>
                            <w:sz w:val="20"/>
                          </w:rPr>
                          <w:sym w:font="Symbol" w:char="F02D"/>
                        </w:r>
                      </w:p>
                    </w:txbxContent>
                  </v:textbox>
                </v:shape>
                <v:shape id="Text Box 1193" o:spid="_x0000_s1068" type="#_x0000_t202" style="position:absolute;left:4788;top:230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037291" w:rsidRDefault="00037291" w:rsidP="00037291">
                        <w:pPr>
                          <w:jc w:val="center"/>
                          <w:rPr>
                            <w:sz w:val="20"/>
                          </w:rPr>
                        </w:pPr>
                        <w:r>
                          <w:rPr>
                            <w:sz w:val="20"/>
                          </w:rPr>
                          <w:sym w:font="Symbol" w:char="F02D"/>
                        </w:r>
                      </w:p>
                    </w:txbxContent>
                  </v:textbox>
                </v:shape>
                <v:shape id="Text Box 1194" o:spid="_x0000_s1069" type="#_x0000_t202" style="position:absolute;left:5076;top:288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037291" w:rsidRDefault="00037291" w:rsidP="00037291">
                        <w:pPr>
                          <w:jc w:val="center"/>
                          <w:rPr>
                            <w:sz w:val="20"/>
                          </w:rPr>
                        </w:pPr>
                        <w:r>
                          <w:rPr>
                            <w:sz w:val="20"/>
                          </w:rPr>
                          <w:sym w:font="Symbol" w:char="F02D"/>
                        </w:r>
                      </w:p>
                    </w:txbxContent>
                  </v:textbox>
                </v:shape>
                <v:shape id="Text Box 1195" o:spid="_x0000_s1070" type="#_x0000_t202" style="position:absolute;left:4788;top:259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037291" w:rsidRDefault="00037291" w:rsidP="00037291">
                        <w:pPr>
                          <w:jc w:val="center"/>
                          <w:rPr>
                            <w:sz w:val="20"/>
                          </w:rPr>
                        </w:pPr>
                        <w:r>
                          <w:rPr>
                            <w:sz w:val="20"/>
                          </w:rPr>
                          <w:sym w:font="Symbol" w:char="F02D"/>
                        </w:r>
                      </w:p>
                    </w:txbxContent>
                  </v:textbox>
                </v:shape>
                <v:shape id="Text Box 1196" o:spid="_x0000_s1071" type="#_x0000_t202" style="position:absolute;left:5220;top:216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037291" w:rsidRDefault="00037291" w:rsidP="00037291">
                        <w:pPr>
                          <w:jc w:val="center"/>
                          <w:rPr>
                            <w:sz w:val="20"/>
                          </w:rPr>
                        </w:pPr>
                        <w:r>
                          <w:rPr>
                            <w:sz w:val="20"/>
                          </w:rPr>
                          <w:sym w:font="Symbol" w:char="F02B"/>
                        </w:r>
                      </w:p>
                    </w:txbxContent>
                  </v:textbox>
                </v:shape>
                <v:shape id="Text Box 1197" o:spid="_x0000_s1072" type="#_x0000_t202" style="position:absolute;left:5508;top:230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037291" w:rsidRDefault="00037291" w:rsidP="00037291">
                        <w:pPr>
                          <w:jc w:val="center"/>
                          <w:rPr>
                            <w:sz w:val="20"/>
                          </w:rPr>
                        </w:pPr>
                        <w:r>
                          <w:rPr>
                            <w:sz w:val="20"/>
                          </w:rPr>
                          <w:sym w:font="Symbol" w:char="F02B"/>
                        </w:r>
                      </w:p>
                    </w:txbxContent>
                  </v:textbox>
                </v:shape>
                <v:shape id="Text Box 1198" o:spid="_x0000_s1073" type="#_x0000_t202" style="position:absolute;left:5508;top:259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037291" w:rsidRDefault="00037291" w:rsidP="00037291">
                        <w:pPr>
                          <w:jc w:val="center"/>
                          <w:rPr>
                            <w:sz w:val="20"/>
                          </w:rPr>
                        </w:pPr>
                        <w:r>
                          <w:rPr>
                            <w:sz w:val="20"/>
                          </w:rPr>
                          <w:sym w:font="Symbol" w:char="F02B"/>
                        </w:r>
                      </w:p>
                    </w:txbxContent>
                  </v:textbox>
                </v:shape>
                <v:shape id="Text Box 1199" o:spid="_x0000_s1074" type="#_x0000_t202" style="position:absolute;left:5220;top:288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037291" w:rsidRDefault="00037291" w:rsidP="00037291">
                        <w:pPr>
                          <w:jc w:val="center"/>
                          <w:rPr>
                            <w:sz w:val="20"/>
                          </w:rPr>
                        </w:pPr>
                        <w:r>
                          <w:rPr>
                            <w:sz w:val="20"/>
                          </w:rPr>
                          <w:sym w:font="Symbol" w:char="F02B"/>
                        </w:r>
                      </w:p>
                    </w:txbxContent>
                  </v:textbox>
                </v:shape>
                <v:shape id="Text Box 1200" o:spid="_x0000_s1075" type="#_x0000_t202" style="position:absolute;left:4788;top:244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037291" w:rsidRDefault="00037291" w:rsidP="00037291">
                        <w:pPr>
                          <w:jc w:val="center"/>
                          <w:rPr>
                            <w:sz w:val="20"/>
                          </w:rPr>
                        </w:pPr>
                        <w:r>
                          <w:rPr>
                            <w:sz w:val="20"/>
                          </w:rPr>
                          <w:sym w:font="Symbol" w:char="F02B"/>
                        </w:r>
                      </w:p>
                    </w:txbxContent>
                  </v:textbox>
                </v:shape>
                <v:shape id="Text Box 1201" o:spid="_x0000_s1076" type="#_x0000_t202" style="position:absolute;left:4932;top:273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037291" w:rsidRDefault="00037291" w:rsidP="00037291">
                        <w:pPr>
                          <w:jc w:val="center"/>
                          <w:rPr>
                            <w:sz w:val="20"/>
                          </w:rPr>
                        </w:pPr>
                        <w:r>
                          <w:rPr>
                            <w:sz w:val="20"/>
                          </w:rPr>
                          <w:sym w:font="Symbol" w:char="F02B"/>
                        </w:r>
                      </w:p>
                    </w:txbxContent>
                  </v:textbox>
                </v:shape>
                <v:shape id="Text Box 1202" o:spid="_x0000_s1077" type="#_x0000_t202" style="position:absolute;left:4932;top:216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037291" w:rsidRDefault="00037291" w:rsidP="00037291">
                        <w:pPr>
                          <w:jc w:val="center"/>
                          <w:rPr>
                            <w:sz w:val="20"/>
                          </w:rPr>
                        </w:pPr>
                        <w:r>
                          <w:rPr>
                            <w:sz w:val="20"/>
                          </w:rPr>
                          <w:sym w:font="Symbol" w:char="F02B"/>
                        </w:r>
                      </w:p>
                    </w:txbxContent>
                  </v:textbox>
                </v:shape>
              </v:group>
            </w:pict>
          </mc:Fallback>
        </mc:AlternateContent>
      </w:r>
      <w:r w:rsidR="00037291" w:rsidRPr="00F13F6F">
        <w:rPr>
          <w:lang w:val="en-CA"/>
        </w:rPr>
        <w:t>1)</w:t>
      </w:r>
    </w:p>
    <w:p w:rsidR="00037291" w:rsidRPr="00F13F6F" w:rsidRDefault="00037291" w:rsidP="00037291">
      <w:pPr>
        <w:rPr>
          <w:lang w:val="en-CA"/>
        </w:rPr>
      </w:pPr>
    </w:p>
    <w:p w:rsidR="00037291" w:rsidRPr="00F13F6F" w:rsidRDefault="00037291" w:rsidP="00037291">
      <w:pPr>
        <w:rPr>
          <w:lang w:val="en-CA"/>
        </w:rPr>
      </w:pPr>
    </w:p>
    <w:p w:rsidR="00037291" w:rsidRPr="00F13F6F" w:rsidRDefault="00037291" w:rsidP="00037291">
      <w:pPr>
        <w:rPr>
          <w:lang w:val="en-CA"/>
        </w:rPr>
      </w:pPr>
    </w:p>
    <w:p w:rsidR="00037291" w:rsidRPr="00F13F6F" w:rsidRDefault="00037291" w:rsidP="00037291">
      <w:pPr>
        <w:rPr>
          <w:lang w:val="en-CA"/>
        </w:rPr>
      </w:pPr>
    </w:p>
    <w:p w:rsidR="00037291" w:rsidRPr="00F13F6F" w:rsidRDefault="00037291" w:rsidP="00037291">
      <w:pPr>
        <w:rPr>
          <w:lang w:val="en-CA"/>
        </w:rPr>
      </w:pPr>
    </w:p>
    <w:p w:rsidR="00037291" w:rsidRPr="00F13F6F" w:rsidRDefault="00037291" w:rsidP="00037291">
      <w:pPr>
        <w:rPr>
          <w:lang w:val="en-CA"/>
        </w:rPr>
      </w:pPr>
    </w:p>
    <w:p w:rsidR="00037291" w:rsidRPr="00F13F6F" w:rsidRDefault="00037291" w:rsidP="00037291">
      <w:pPr>
        <w:rPr>
          <w:lang w:val="en-CA"/>
        </w:rPr>
      </w:pPr>
    </w:p>
    <w:p w:rsidR="00037291" w:rsidRPr="00F13F6F" w:rsidRDefault="00037291" w:rsidP="00037291">
      <w:pPr>
        <w:rPr>
          <w:lang w:val="en-CA"/>
        </w:rPr>
      </w:pPr>
    </w:p>
    <w:p w:rsidR="00037291" w:rsidRPr="00F13F6F" w:rsidRDefault="005B6EC6" w:rsidP="00037291">
      <w:pPr>
        <w:rPr>
          <w:lang w:val="en-CA"/>
        </w:rPr>
      </w:pPr>
      <w:r w:rsidRPr="00F13F6F">
        <w:rPr>
          <w:noProof/>
          <w:lang w:val="en-CA" w:eastAsia="en-CA"/>
        </w:rPr>
        <mc:AlternateContent>
          <mc:Choice Requires="wps">
            <w:drawing>
              <wp:anchor distT="0" distB="0" distL="114300" distR="114300" simplePos="0" relativeHeight="251677184" behindDoc="0" locked="0" layoutInCell="1" allowOverlap="1" wp14:anchorId="18481D76" wp14:editId="219F06C5">
                <wp:simplePos x="0" y="0"/>
                <wp:positionH relativeFrom="column">
                  <wp:posOffset>3086100</wp:posOffset>
                </wp:positionH>
                <wp:positionV relativeFrom="paragraph">
                  <wp:posOffset>59055</wp:posOffset>
                </wp:positionV>
                <wp:extent cx="2400300" cy="1028700"/>
                <wp:effectExtent l="0" t="1905" r="0" b="0"/>
                <wp:wrapNone/>
                <wp:docPr id="84" name="Text Box 1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A74CF8">
                            <w:r>
                              <w:t>A positively charged rod brought near a conducting object along with a ground results in negative charges being pulled into the object by indu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5" o:spid="_x0000_s1078" type="#_x0000_t202" style="position:absolute;margin-left:243pt;margin-top:4.65pt;width:189pt;height:81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pljuwIAAMc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" filled="f" stroked="f">
                <v:textbox>
                  <w:txbxContent>
                    <w:p w:rsidR="00A74CF8" w:rsidRDefault="00A74CF8" w:rsidP="00A74CF8">
                      <w:r>
                        <w:t>A positively charged rod brought near a conducting object along with a ground results in negative charges being pulled into the object by induction.</w:t>
                      </w:r>
                    </w:p>
                  </w:txbxContent>
                </v:textbox>
              </v:shape>
            </w:pict>
          </mc:Fallback>
        </mc:AlternateContent>
      </w:r>
    </w:p>
    <w:p w:rsidR="00037291" w:rsidRPr="00F13F6F" w:rsidRDefault="005B6EC6" w:rsidP="00037291">
      <w:pPr>
        <w:rPr>
          <w:lang w:val="en-CA"/>
        </w:rPr>
      </w:pPr>
      <w:r w:rsidRPr="00F13F6F">
        <w:rPr>
          <w:noProof/>
          <w:lang w:val="en-CA" w:eastAsia="en-CA"/>
        </w:rPr>
        <mc:AlternateContent>
          <mc:Choice Requires="wpg">
            <w:drawing>
              <wp:anchor distT="0" distB="0" distL="114300" distR="114300" simplePos="0" relativeHeight="251674112" behindDoc="0" locked="0" layoutInCell="1" allowOverlap="1" wp14:anchorId="6CD3714E" wp14:editId="06AEB0F4">
                <wp:simplePos x="0" y="0"/>
                <wp:positionH relativeFrom="column">
                  <wp:posOffset>1371600</wp:posOffset>
                </wp:positionH>
                <wp:positionV relativeFrom="paragraph">
                  <wp:posOffset>-1905</wp:posOffset>
                </wp:positionV>
                <wp:extent cx="1694180" cy="2331720"/>
                <wp:effectExtent l="9525" t="7620" r="1270" b="3810"/>
                <wp:wrapSquare wrapText="bothSides"/>
                <wp:docPr id="41" name="Group 12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4180" cy="2331720"/>
                          <a:chOff x="6201" y="7024"/>
                          <a:chExt cx="2668" cy="3672"/>
                        </a:xfrm>
                      </wpg:grpSpPr>
                      <wpg:grpSp>
                        <wpg:cNvPr id="42" name="Group 1210"/>
                        <wpg:cNvGrpSpPr>
                          <a:grpSpLocks/>
                        </wpg:cNvGrpSpPr>
                        <wpg:grpSpPr bwMode="auto">
                          <a:xfrm>
                            <a:off x="6201" y="10264"/>
                            <a:ext cx="1872" cy="432"/>
                            <a:chOff x="1872" y="2448"/>
                            <a:chExt cx="1872" cy="432"/>
                          </a:xfrm>
                        </wpg:grpSpPr>
                        <wps:wsp>
                          <wps:cNvPr id="43" name="Line 1211"/>
                          <wps:cNvCnPr/>
                          <wps:spPr bwMode="auto">
                            <a:xfrm>
                              <a:off x="1872" y="2592"/>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1212"/>
                          <wps:cNvCnPr/>
                          <wps:spPr bwMode="auto">
                            <a:xfrm>
                              <a:off x="1872" y="2736"/>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1213"/>
                          <wps:cNvCnPr/>
                          <wps:spPr bwMode="auto">
                            <a:xfrm>
                              <a:off x="3600" y="2592"/>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Text Box 1214"/>
                          <wps:cNvSpPr txBox="1">
                            <a:spLocks noChangeArrowheads="1"/>
                          </wps:cNvSpPr>
                          <wps:spPr bwMode="auto">
                            <a:xfrm>
                              <a:off x="2304" y="2448"/>
                              <a:ext cx="144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rPr>
                                    <w:sz w:val="20"/>
                                  </w:rPr>
                                </w:pP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p>
                            </w:txbxContent>
                          </wps:txbx>
                          <wps:bodyPr rot="0" vert="horz" wrap="square" lIns="91440" tIns="45720" rIns="91440" bIns="45720" anchor="t" anchorCtr="0" upright="1">
                            <a:noAutofit/>
                          </wps:bodyPr>
                        </wps:wsp>
                      </wpg:grpSp>
                      <pic:pic xmlns:pic="http://schemas.openxmlformats.org/drawingml/2006/picture">
                        <pic:nvPicPr>
                          <pic:cNvPr id="47" name="Picture 1215" descr="hand"/>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rot="16200000">
                            <a:off x="7501" y="6984"/>
                            <a:ext cx="1328" cy="1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 name="Text Box 1216"/>
                        <wps:cNvSpPr txBox="1">
                          <a:spLocks noChangeArrowheads="1"/>
                        </wps:cNvSpPr>
                        <wps:spPr bwMode="auto">
                          <a:xfrm>
                            <a:off x="6201" y="7384"/>
                            <a:ext cx="18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Pr="00C83645" w:rsidRDefault="001C01A3" w:rsidP="00037291">
                              <w:pPr>
                                <w:rPr>
                                  <w:sz w:val="20"/>
                                </w:rPr>
                              </w:pPr>
                              <w:r w:rsidRPr="00C83645">
                                <w:rPr>
                                  <w:sz w:val="20"/>
                                </w:rPr>
                                <w:t>e</w:t>
                              </w:r>
                              <w:r w:rsidRPr="00C83645">
                                <w:rPr>
                                  <w:sz w:val="20"/>
                                  <w:vertAlign w:val="superscript"/>
                                </w:rPr>
                                <w:t>-</w:t>
                              </w:r>
                              <w:r w:rsidRPr="00C83645">
                                <w:rPr>
                                  <w:sz w:val="20"/>
                                </w:rPr>
                                <w:t xml:space="preserve"> flow into electroscope</w:t>
                              </w:r>
                            </w:p>
                          </w:txbxContent>
                        </wps:txbx>
                        <wps:bodyPr rot="0" vert="horz" wrap="square" lIns="91440" tIns="45720" rIns="91440" bIns="45720" anchor="t" anchorCtr="0" upright="1">
                          <a:noAutofit/>
                        </wps:bodyPr>
                      </wps:wsp>
                      <wps:wsp>
                        <wps:cNvPr id="49" name="Line 1217"/>
                        <wps:cNvCnPr/>
                        <wps:spPr bwMode="auto">
                          <a:xfrm flipH="1">
                            <a:off x="7641" y="7384"/>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Line 1218"/>
                        <wps:cNvCnPr/>
                        <wps:spPr bwMode="auto">
                          <a:xfrm flipH="1">
                            <a:off x="7461" y="7744"/>
                            <a:ext cx="1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1" name="Group 1219"/>
                        <wpg:cNvGrpSpPr>
                          <a:grpSpLocks/>
                        </wpg:cNvGrpSpPr>
                        <wpg:grpSpPr bwMode="auto">
                          <a:xfrm>
                            <a:off x="7101" y="7924"/>
                            <a:ext cx="864" cy="2473"/>
                            <a:chOff x="7776" y="6744"/>
                            <a:chExt cx="864" cy="2473"/>
                          </a:xfrm>
                        </wpg:grpSpPr>
                        <wps:wsp>
                          <wps:cNvPr id="52" name="Oval 1220"/>
                          <wps:cNvSpPr>
                            <a:spLocks noChangeArrowheads="1"/>
                          </wps:cNvSpPr>
                          <wps:spPr bwMode="auto">
                            <a:xfrm>
                              <a:off x="7920" y="6888"/>
                              <a:ext cx="577" cy="57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 name="Line 1221"/>
                          <wps:cNvCnPr/>
                          <wps:spPr bwMode="auto">
                            <a:xfrm>
                              <a:off x="8208" y="7464"/>
                              <a:ext cx="1" cy="577"/>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Line 1222"/>
                          <wps:cNvCnPr/>
                          <wps:spPr bwMode="auto">
                            <a:xfrm>
                              <a:off x="8064" y="8040"/>
                              <a:ext cx="288" cy="0"/>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Line 1223"/>
                          <wps:cNvCnPr/>
                          <wps:spPr bwMode="auto">
                            <a:xfrm>
                              <a:off x="8064" y="8040"/>
                              <a:ext cx="1" cy="865"/>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Line 1224"/>
                          <wps:cNvCnPr/>
                          <wps:spPr bwMode="auto">
                            <a:xfrm>
                              <a:off x="8352" y="8040"/>
                              <a:ext cx="0" cy="864"/>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Rectangle 1225"/>
                          <wps:cNvSpPr>
                            <a:spLocks noChangeArrowheads="1"/>
                          </wps:cNvSpPr>
                          <wps:spPr bwMode="auto">
                            <a:xfrm>
                              <a:off x="7920" y="8928"/>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C01A3" w:rsidRDefault="001C01A3" w:rsidP="00037291">
                                <w:pPr>
                                  <w:jc w:val="center"/>
                                </w:pPr>
                              </w:p>
                            </w:txbxContent>
                          </wps:txbx>
                          <wps:bodyPr rot="0" vert="horz" wrap="square" lIns="12700" tIns="12700" rIns="12700" bIns="12700" anchor="t" anchorCtr="0" upright="1">
                            <a:noAutofit/>
                          </wps:bodyPr>
                        </wps:wsp>
                        <wps:wsp>
                          <wps:cNvPr id="58" name="Text Box 1226"/>
                          <wps:cNvSpPr txBox="1">
                            <a:spLocks noChangeArrowheads="1"/>
                          </wps:cNvSpPr>
                          <wps:spPr bwMode="auto">
                            <a:xfrm>
                              <a:off x="7776" y="688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59" name="Text Box 1227"/>
                          <wps:cNvSpPr txBox="1">
                            <a:spLocks noChangeArrowheads="1"/>
                          </wps:cNvSpPr>
                          <wps:spPr bwMode="auto">
                            <a:xfrm>
                              <a:off x="8208" y="688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60" name="Text Box 1228"/>
                          <wps:cNvSpPr txBox="1">
                            <a:spLocks noChangeArrowheads="1"/>
                          </wps:cNvSpPr>
                          <wps:spPr bwMode="auto">
                            <a:xfrm>
                              <a:off x="7920" y="717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61" name="Text Box 1229"/>
                          <wps:cNvSpPr txBox="1">
                            <a:spLocks noChangeArrowheads="1"/>
                          </wps:cNvSpPr>
                          <wps:spPr bwMode="auto">
                            <a:xfrm>
                              <a:off x="7920" y="674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62" name="Text Box 1230"/>
                          <wps:cNvSpPr txBox="1">
                            <a:spLocks noChangeArrowheads="1"/>
                          </wps:cNvSpPr>
                          <wps:spPr bwMode="auto">
                            <a:xfrm>
                              <a:off x="8208" y="703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63" name="Text Box 1231"/>
                          <wps:cNvSpPr txBox="1">
                            <a:spLocks noChangeArrowheads="1"/>
                          </wps:cNvSpPr>
                          <wps:spPr bwMode="auto">
                            <a:xfrm>
                              <a:off x="8064" y="746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64" name="Text Box 1232"/>
                          <wps:cNvSpPr txBox="1">
                            <a:spLocks noChangeArrowheads="1"/>
                          </wps:cNvSpPr>
                          <wps:spPr bwMode="auto">
                            <a:xfrm>
                              <a:off x="7920" y="760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65" name="Text Box 1233"/>
                          <wps:cNvSpPr txBox="1">
                            <a:spLocks noChangeArrowheads="1"/>
                          </wps:cNvSpPr>
                          <wps:spPr bwMode="auto">
                            <a:xfrm>
                              <a:off x="8208" y="789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66" name="Text Box 1234"/>
                          <wps:cNvSpPr txBox="1">
                            <a:spLocks noChangeArrowheads="1"/>
                          </wps:cNvSpPr>
                          <wps:spPr bwMode="auto">
                            <a:xfrm>
                              <a:off x="8208" y="8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67" name="Text Box 1235"/>
                          <wps:cNvSpPr txBox="1">
                            <a:spLocks noChangeArrowheads="1"/>
                          </wps:cNvSpPr>
                          <wps:spPr bwMode="auto">
                            <a:xfrm>
                              <a:off x="8208" y="847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68" name="Text Box 1236"/>
                          <wps:cNvSpPr txBox="1">
                            <a:spLocks noChangeArrowheads="1"/>
                          </wps:cNvSpPr>
                          <wps:spPr bwMode="auto">
                            <a:xfrm>
                              <a:off x="7776" y="804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69" name="Text Box 1237"/>
                          <wps:cNvSpPr txBox="1">
                            <a:spLocks noChangeArrowheads="1"/>
                          </wps:cNvSpPr>
                          <wps:spPr bwMode="auto">
                            <a:xfrm>
                              <a:off x="7776" y="832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70" name="Text Box 1238"/>
                          <wps:cNvSpPr txBox="1">
                            <a:spLocks noChangeArrowheads="1"/>
                          </wps:cNvSpPr>
                          <wps:spPr bwMode="auto">
                            <a:xfrm>
                              <a:off x="7776" y="861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D"/>
                                </w:r>
                              </w:p>
                            </w:txbxContent>
                          </wps:txbx>
                          <wps:bodyPr rot="0" vert="horz" wrap="square" lIns="91440" tIns="45720" rIns="91440" bIns="45720" anchor="t" anchorCtr="0" upright="1">
                            <a:noAutofit/>
                          </wps:bodyPr>
                        </wps:wsp>
                        <wps:wsp>
                          <wps:cNvPr id="71" name="Text Box 1239"/>
                          <wps:cNvSpPr txBox="1">
                            <a:spLocks noChangeArrowheads="1"/>
                          </wps:cNvSpPr>
                          <wps:spPr bwMode="auto">
                            <a:xfrm>
                              <a:off x="7920" y="703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72" name="Text Box 1240"/>
                          <wps:cNvSpPr txBox="1">
                            <a:spLocks noChangeArrowheads="1"/>
                          </wps:cNvSpPr>
                          <wps:spPr bwMode="auto">
                            <a:xfrm>
                              <a:off x="7920" y="688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73" name="Text Box 1241"/>
                          <wps:cNvSpPr txBox="1">
                            <a:spLocks noChangeArrowheads="1"/>
                          </wps:cNvSpPr>
                          <wps:spPr bwMode="auto">
                            <a:xfrm>
                              <a:off x="8064" y="674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74" name="Text Box 1242"/>
                          <wps:cNvSpPr txBox="1">
                            <a:spLocks noChangeArrowheads="1"/>
                          </wps:cNvSpPr>
                          <wps:spPr bwMode="auto">
                            <a:xfrm>
                              <a:off x="8064" y="688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75" name="Text Box 1243"/>
                          <wps:cNvSpPr txBox="1">
                            <a:spLocks noChangeArrowheads="1"/>
                          </wps:cNvSpPr>
                          <wps:spPr bwMode="auto">
                            <a:xfrm>
                              <a:off x="8064" y="717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76" name="Text Box 1244"/>
                          <wps:cNvSpPr txBox="1">
                            <a:spLocks noChangeArrowheads="1"/>
                          </wps:cNvSpPr>
                          <wps:spPr bwMode="auto">
                            <a:xfrm>
                              <a:off x="7920" y="746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77" name="Text Box 1245"/>
                          <wps:cNvSpPr txBox="1">
                            <a:spLocks noChangeArrowheads="1"/>
                          </wps:cNvSpPr>
                          <wps:spPr bwMode="auto">
                            <a:xfrm>
                              <a:off x="8064" y="760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78" name="Text Box 1246"/>
                          <wps:cNvSpPr txBox="1">
                            <a:spLocks noChangeArrowheads="1"/>
                          </wps:cNvSpPr>
                          <wps:spPr bwMode="auto">
                            <a:xfrm>
                              <a:off x="8208" y="804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79" name="Text Box 1247"/>
                          <wps:cNvSpPr txBox="1">
                            <a:spLocks noChangeArrowheads="1"/>
                          </wps:cNvSpPr>
                          <wps:spPr bwMode="auto">
                            <a:xfrm>
                              <a:off x="8208" y="832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80" name="Text Box 1248"/>
                          <wps:cNvSpPr txBox="1">
                            <a:spLocks noChangeArrowheads="1"/>
                          </wps:cNvSpPr>
                          <wps:spPr bwMode="auto">
                            <a:xfrm>
                              <a:off x="8208" y="861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81" name="Text Box 1249"/>
                          <wps:cNvSpPr txBox="1">
                            <a:spLocks noChangeArrowheads="1"/>
                          </wps:cNvSpPr>
                          <wps:spPr bwMode="auto">
                            <a:xfrm>
                              <a:off x="7776" y="789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82" name="Text Box 1250"/>
                          <wps:cNvSpPr txBox="1">
                            <a:spLocks noChangeArrowheads="1"/>
                          </wps:cNvSpPr>
                          <wps:spPr bwMode="auto">
                            <a:xfrm>
                              <a:off x="7776" y="8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s:wsp>
                          <wps:cNvPr id="83" name="Text Box 1251"/>
                          <wps:cNvSpPr txBox="1">
                            <a:spLocks noChangeArrowheads="1"/>
                          </wps:cNvSpPr>
                          <wps:spPr bwMode="auto">
                            <a:xfrm>
                              <a:off x="7776" y="847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037291">
                                <w:pPr>
                                  <w:jc w:val="center"/>
                                  <w:rPr>
                                    <w:sz w:val="20"/>
                                  </w:rPr>
                                </w:pPr>
                                <w:r>
                                  <w:rPr>
                                    <w:sz w:val="20"/>
                                  </w:rPr>
                                  <w:sym w:font="Symbol" w:char="F02B"/>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209" o:spid="_x0000_s1079" style="position:absolute;margin-left:108pt;margin-top:-.15pt;width:133.4pt;height:183.6pt;z-index:251674112" coordorigin="6201,7024" coordsize="2668,367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">
                <v:group id="Group 1210" o:spid="_x0000_s1080" style="position:absolute;left:6201;top:10264;width:1872;height:432" coordorigin="1872,2448" coordsize="1872,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line id="Line 1211" o:spid="_x0000_s1081" style="position:absolute;visibility:visible;mso-wrap-style:square" from="1872,2592" to="3600,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1212" o:spid="_x0000_s1082" style="position:absolute;visibility:visible;mso-wrap-style:square" from="1872,2736" to="3600,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1213" o:spid="_x0000_s1083" style="position:absolute;visibility:visible;mso-wrap-style:square" from="3600,2592" to="3600,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shape id="Text Box 1214" o:spid="_x0000_s1084" type="#_x0000_t202" style="position:absolute;left:2304;top:2448;width:1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037291" w:rsidRDefault="00037291" w:rsidP="00037291">
                          <w:pPr>
                            <w:rPr>
                              <w:sz w:val="20"/>
                            </w:rPr>
                          </w:pP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p>
                      </w:txbxContent>
                    </v:textbox>
                  </v:shap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15" o:spid="_x0000_s1085" type="#_x0000_t75" alt="hand" style="position:absolute;left:7501;top:6984;width:1328;height:1408;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kxUprFAAAA2wAAAA8AAABkcnMvZG93bnJldi54bWxEj09rAjEUxO8Fv0N4greatUgr60YRobWn&#10;olZwvT02b//g5mWbRF2/fSMUehxm5jdMtuxNK67kfGNZwWScgCAurG64UnD4fn+egfABWWNrmRTc&#10;ycNyMXjKMNX2xju67kMlIoR9igrqELpUSl/UZNCPbUccvdI6gyFKV0nt8BbhppUvSfIqDTYcF2rs&#10;aF1Tcd5fjIJTmW/CZVYWH1/n7c8mvx/dzhyVGg371RxEoD78h//an1rB9A0eX+IPkI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JMVKaxQAAANsAAAAPAAAAAAAAAAAAAAAA&#10;AJ8CAABkcnMvZG93bnJldi54bWxQSwUGAAAAAAQABAD3AAAAkQMAAAAA&#10;">
                  <v:imagedata r:id="rId33" o:title="hand"/>
                </v:shape>
                <v:shape id="Text Box 1216" o:spid="_x0000_s1086" type="#_x0000_t202" style="position:absolute;left:6201;top:7384;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037291" w:rsidRPr="00C83645" w:rsidRDefault="00037291" w:rsidP="00037291">
                        <w:pPr>
                          <w:rPr>
                            <w:sz w:val="20"/>
                          </w:rPr>
                        </w:pPr>
                        <w:r w:rsidRPr="00C83645">
                          <w:rPr>
                            <w:sz w:val="20"/>
                          </w:rPr>
                          <w:t>e</w:t>
                        </w:r>
                        <w:r w:rsidRPr="00C83645">
                          <w:rPr>
                            <w:sz w:val="20"/>
                            <w:vertAlign w:val="superscript"/>
                          </w:rPr>
                          <w:t>-</w:t>
                        </w:r>
                        <w:r w:rsidRPr="00C83645">
                          <w:rPr>
                            <w:sz w:val="20"/>
                          </w:rPr>
                          <w:t xml:space="preserve"> flow into electroscope</w:t>
                        </w:r>
                      </w:p>
                    </w:txbxContent>
                  </v:textbox>
                </v:shape>
                <v:line id="Line 1217" o:spid="_x0000_s1087" style="position:absolute;flip:x;visibility:visible;mso-wrap-style:square" from="7641,7384" to="8001,7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YO8sQAAADbAAAADwAAAGRycy9kb3ducmV2LnhtbESPQWvCQBCF7wX/wzJCL6FuqkU0uoq1&#10;FQTxoO2hxyE7JsHsbMhONf57Vyj0+HjzvjdvvuxcrS7UhsqzgddBCoo497biwsD31+ZlAioIssXa&#10;Mxm4UYDlovc0x8z6Kx/ocpRCRQiHDA2UIk2mdchLchgGviGO3sm3DiXKttC2xWuEu1oP03SsHVYc&#10;G0psaF1Sfj7+uvjGZs8fo1Hy7nSSTOnzR3apFmOe+91qBkqok//jv/TWGnibwm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lg7yxAAAANsAAAAPAAAAAAAAAAAA&#10;AAAAAKECAABkcnMvZG93bnJldi54bWxQSwUGAAAAAAQABAD5AAAAkgMAAAAA&#10;">
                  <v:stroke endarrow="block"/>
                </v:line>
                <v:line id="Line 1218" o:spid="_x0000_s1088" style="position:absolute;flip:x;visibility:visible;mso-wrap-style:square" from="7461,7744" to="7641,8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mbo8MAAADbAAAADwAAAGRycy9kb3ducmV2LnhtbERPy2oCMRTdF/oP4Ra6KZppsWJHo4hQ&#10;cOHGByPdXSe3k2EmN2OS6vj3ZiF0eTjv2aK3rbiQD7VjBe/DDARx6XTNlYLD/nswAREissbWMSm4&#10;UYDF/Plphrl2V97SZRcrkUI45KjAxNjlUobSkMUwdB1x4n6dtxgT9JXUHq8p3LbyI8vG0mLNqcFg&#10;RytDZbP7swrkZPN29svTqCma4/HLFGXR/WyUen3pl1MQkfr4L36411rBZ1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m6PDAAAA2wAAAA8AAAAAAAAAAAAA&#10;AAAAoQIAAGRycy9kb3ducmV2LnhtbFBLBQYAAAAABAAEAPkAAACRAwAAAAA=&#10;"/>
                <v:group id="Group 1219" o:spid="_x0000_s1089" style="position:absolute;left:7101;top:7924;width:864;height:2473" coordorigin="7776,6744" coordsize="864,24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oval id="Oval 1220" o:spid="_x0000_s1090" style="position:absolute;left:7920;top:6888;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XnP8UA&#10;AADbAAAADwAAAGRycy9kb3ducmV2LnhtbESPzWrDMBCE74W+g9hCLqWWG5JSXCuhBAo9BPLTPMDG&#10;2spurJUjqbHz9lEgkOMwM98w5XywrTiRD41jBa9ZDoK4crpho2D38/XyDiJEZI2tY1JwpgDz2eND&#10;iYV2PW/otI1GJAiHAhXUMXaFlKGqyWLIXEecvF/nLcYkvZHaY5/gtpXjPH+TFhtOCzV2tKipOmz/&#10;rYL9fucGefSr9bM5eJz89Z1ZrpUaPQ2fHyAiDfEevrW/tYLpGK5f0g+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ec/xQAAANsAAAAPAAAAAAAAAAAAAAAAAJgCAABkcnMv&#10;ZG93bnJldi54bWxQSwUGAAAAAAQABAD1AAAAigMAAAAA&#10;" filled="f"/>
                  <v:line id="Line 1221" o:spid="_x0000_s1091" style="position:absolute;visibility:visible;mso-wrap-style:square" from="8208,7464" to="8209,8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U0ZsUAAADbAAAADwAAAGRycy9kb3ducmV2LnhtbESPT2sCMRTE74V+h/AKvZSatUUpW6NY&#10;QZCCB/9cvD02r5vQzcuSxN3VT28KBY/DzPyGmS0G14iOQrSeFYxHBQjiymvLtYLjYf36ASImZI2N&#10;Z1JwoQiL+ePDDEvte95Rt0+1yBCOJSowKbWllLEy5DCOfEucvR8fHKYsQy11wD7DXSPfimIqHVrO&#10;CwZbWhmqfvdnp0Duvr77+ngKBm133ZpDv7UvS6Wen4blJ4hEQ7qH/9sbrWDyDn9f8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KU0ZsUAAADbAAAADwAAAAAAAAAA&#10;AAAAAAChAgAAZHJzL2Rvd25yZXYueG1sUEsFBgAAAAAEAAQA+QAAAJMDAAAAAA==&#10;">
                    <v:stroke startarrowwidth="narrow" startarrowlength="long" endarrowwidth="narrow" endarrowlength="long"/>
                  </v:line>
                  <v:line id="Line 1222" o:spid="_x0000_s1092" style="position:absolute;visibility:visible;mso-wrap-style:square" from="8064,8040" to="8352,8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ysEsUAAADbAAAADwAAAGRycy9kb3ducmV2LnhtbESPT2sCMRTE74V+h/AKvZSatVQpW6NY&#10;QZCCB/9cvD02r5vQzcuSxN3VT28KBY/DzPyGmS0G14iOQrSeFYxHBQjiymvLtYLjYf36ASImZI2N&#10;Z1JwoQiL+ePDDEvte95Rt0+1yBCOJSowKbWllLEy5DCOfEucvR8fHKYsQy11wD7DXSPfimIqHVrO&#10;CwZbWhmqfvdnp0Duvr77+ngKBm133ZpDv7UvS6Wen4blJ4hEQ7qH/9sbrWDyDn9f8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0ysEsUAAADbAAAADwAAAAAAAAAA&#10;AAAAAAChAgAAZHJzL2Rvd25yZXYueG1sUEsFBgAAAAAEAAQA+QAAAJMDAAAAAA==&#10;">
                    <v:stroke startarrowwidth="narrow" startarrowlength="long" endarrowwidth="narrow" endarrowlength="long"/>
                  </v:line>
                  <v:line id="Line 1223" o:spid="_x0000_s1093" style="position:absolute;visibility:visible;mso-wrap-style:square" from="8064,8040" to="8065,8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AJicQAAADbAAAADwAAAGRycy9kb3ducmV2LnhtbESPT2sCMRTE7wW/Q3hCL0WzFixlNYoK&#10;ghQ8+OfS22PzugndvCxJ3N320zeC0OMwM79hluvBNaKjEK1nBbNpAYK48tpyreB62U/eQcSErLHx&#10;TAp+KMJ6NXpaYql9zyfqzqkWGcKxRAUmpbaUMlaGHMapb4mz9+WDw5RlqKUO2Ge4a+RrUbxJh5bz&#10;gsGWdoaq7/PNKZCn7UdfXz+DQdv9Hs2lP9qXjVLP42GzAJFoSP/hR/ugFczncP+Sf4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AAmJxAAAANsAAAAPAAAAAAAAAAAA&#10;AAAAAKECAABkcnMvZG93bnJldi54bWxQSwUGAAAAAAQABAD5AAAAkgMAAAAA&#10;">
                    <v:stroke startarrowwidth="narrow" startarrowlength="long" endarrowwidth="narrow" endarrowlength="long"/>
                  </v:line>
                  <v:line id="Line 1224" o:spid="_x0000_s1094" style="position:absolute;visibility:visible;mso-wrap-style:square" from="8352,8040" to="8352,8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KX/sQAAADbAAAADwAAAGRycy9kb3ducmV2LnhtbESPT2sCMRTE7wW/Q3hCL0WzFpSyGkUF&#10;QQoe/HPp7bF53YRuXpYk7m776Ruh0OMwM79hVpvBNaKjEK1nBbNpAYK48tpyreB2PUzeQMSErLHx&#10;TAq+KcJmPXpaYal9z2fqLqkWGcKxRAUmpbaUMlaGHMapb4mz9+mDw5RlqKUO2Ge4a+RrUSykQ8t5&#10;wWBLe0PV1+XuFMjz7r2vbx/BoO1+Tuban+zLVqnn8bBdgkg0pP/wX/uoFcwX8PiSf4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0pf+xAAAANsAAAAPAAAAAAAAAAAA&#10;AAAAAKECAABkcnMvZG93bnJldi54bWxQSwUGAAAAAAQABAD5AAAAkgMAAAAA&#10;">
                    <v:stroke startarrowwidth="narrow" startarrowlength="long" endarrowwidth="narrow" endarrowlength="long"/>
                  </v:line>
                  <v:rect id="Rectangle 1225" o:spid="_x0000_s1095" style="position:absolute;left:7920;top:8928;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f7msMA&#10;AADbAAAADwAAAGRycy9kb3ducmV2LnhtbESPX2vCQBDE3wt+h2OFvhS9KPiH6Cm2IEjxpSr4uuTW&#10;JJjbC7lNTL99TxD6OMzMb5j1tneV6qgJpWcDk3ECijjztuTcwOW8Hy1BBUG2WHkmA78UYLsZvK0x&#10;tf7BP9SdJFcRwiFFA4VInWodsoIchrGviaN3841DibLJtW3wEeGu0tMkmWuHJceFAmv6Kii7n1pn&#10;oLtej590afWkQ1l8HL5bKedkzPuw361ACfXyH361D9bAbAHPL/EH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f7msMAAADbAAAADwAAAAAAAAAAAAAAAACYAgAAZHJzL2Rv&#10;d25yZXYueG1sUEsFBgAAAAAEAAQA9QAAAIgDAAAAAA==&#10;" filled="f" stroked="f">
                    <v:textbox inset="1pt,1pt,1pt,1pt">
                      <w:txbxContent>
                        <w:p w:rsidR="00037291" w:rsidRDefault="00037291" w:rsidP="00037291">
                          <w:pPr>
                            <w:jc w:val="center"/>
                          </w:pPr>
                        </w:p>
                      </w:txbxContent>
                    </v:textbox>
                  </v:rect>
                  <v:shape id="Text Box 1226" o:spid="_x0000_s1096" type="#_x0000_t202" style="position:absolute;left:7776;top:688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037291" w:rsidRDefault="00037291" w:rsidP="00037291">
                          <w:pPr>
                            <w:jc w:val="center"/>
                            <w:rPr>
                              <w:sz w:val="20"/>
                            </w:rPr>
                          </w:pPr>
                          <w:r>
                            <w:rPr>
                              <w:sz w:val="20"/>
                            </w:rPr>
                            <w:sym w:font="Symbol" w:char="F02D"/>
                          </w:r>
                        </w:p>
                      </w:txbxContent>
                    </v:textbox>
                  </v:shape>
                  <v:shape id="Text Box 1227" o:spid="_x0000_s1097" type="#_x0000_t202" style="position:absolute;left:8208;top:688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037291" w:rsidRDefault="00037291" w:rsidP="00037291">
                          <w:pPr>
                            <w:jc w:val="center"/>
                            <w:rPr>
                              <w:sz w:val="20"/>
                            </w:rPr>
                          </w:pPr>
                          <w:r>
                            <w:rPr>
                              <w:sz w:val="20"/>
                            </w:rPr>
                            <w:sym w:font="Symbol" w:char="F02D"/>
                          </w:r>
                        </w:p>
                      </w:txbxContent>
                    </v:textbox>
                  </v:shape>
                  <v:shape id="Text Box 1228" o:spid="_x0000_s1098" type="#_x0000_t202" style="position:absolute;left:7920;top:717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037291" w:rsidRDefault="00037291" w:rsidP="00037291">
                          <w:pPr>
                            <w:jc w:val="center"/>
                            <w:rPr>
                              <w:sz w:val="20"/>
                            </w:rPr>
                          </w:pPr>
                          <w:r>
                            <w:rPr>
                              <w:sz w:val="20"/>
                            </w:rPr>
                            <w:sym w:font="Symbol" w:char="F02D"/>
                          </w:r>
                        </w:p>
                      </w:txbxContent>
                    </v:textbox>
                  </v:shape>
                  <v:shape id="Text Box 1229" o:spid="_x0000_s1099" type="#_x0000_t202" style="position:absolute;left:7920;top:674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037291" w:rsidRDefault="00037291" w:rsidP="00037291">
                          <w:pPr>
                            <w:jc w:val="center"/>
                            <w:rPr>
                              <w:sz w:val="20"/>
                            </w:rPr>
                          </w:pPr>
                          <w:r>
                            <w:rPr>
                              <w:sz w:val="20"/>
                            </w:rPr>
                            <w:sym w:font="Symbol" w:char="F02D"/>
                          </w:r>
                        </w:p>
                      </w:txbxContent>
                    </v:textbox>
                  </v:shape>
                  <v:shape id="Text Box 1230" o:spid="_x0000_s1100" type="#_x0000_t202" style="position:absolute;left:8208;top:703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037291" w:rsidRDefault="00037291" w:rsidP="00037291">
                          <w:pPr>
                            <w:jc w:val="center"/>
                            <w:rPr>
                              <w:sz w:val="20"/>
                            </w:rPr>
                          </w:pPr>
                          <w:r>
                            <w:rPr>
                              <w:sz w:val="20"/>
                            </w:rPr>
                            <w:sym w:font="Symbol" w:char="F02D"/>
                          </w:r>
                        </w:p>
                      </w:txbxContent>
                    </v:textbox>
                  </v:shape>
                  <v:shape id="Text Box 1231" o:spid="_x0000_s1101" type="#_x0000_t202" style="position:absolute;left:8064;top:746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037291" w:rsidRDefault="00037291" w:rsidP="00037291">
                          <w:pPr>
                            <w:jc w:val="center"/>
                            <w:rPr>
                              <w:sz w:val="20"/>
                            </w:rPr>
                          </w:pPr>
                          <w:r>
                            <w:rPr>
                              <w:sz w:val="20"/>
                            </w:rPr>
                            <w:sym w:font="Symbol" w:char="F02D"/>
                          </w:r>
                        </w:p>
                      </w:txbxContent>
                    </v:textbox>
                  </v:shape>
                  <v:shape id="Text Box 1232" o:spid="_x0000_s1102" type="#_x0000_t202" style="position:absolute;left:7920;top:76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037291" w:rsidRDefault="00037291" w:rsidP="00037291">
                          <w:pPr>
                            <w:jc w:val="center"/>
                            <w:rPr>
                              <w:sz w:val="20"/>
                            </w:rPr>
                          </w:pPr>
                          <w:r>
                            <w:rPr>
                              <w:sz w:val="20"/>
                            </w:rPr>
                            <w:sym w:font="Symbol" w:char="F02D"/>
                          </w:r>
                        </w:p>
                      </w:txbxContent>
                    </v:textbox>
                  </v:shape>
                  <v:shape id="Text Box 1233" o:spid="_x0000_s1103" type="#_x0000_t202" style="position:absolute;left:8208;top:789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037291" w:rsidRDefault="00037291" w:rsidP="00037291">
                          <w:pPr>
                            <w:jc w:val="center"/>
                            <w:rPr>
                              <w:sz w:val="20"/>
                            </w:rPr>
                          </w:pPr>
                          <w:r>
                            <w:rPr>
                              <w:sz w:val="20"/>
                            </w:rPr>
                            <w:sym w:font="Symbol" w:char="F02D"/>
                          </w:r>
                        </w:p>
                      </w:txbxContent>
                    </v:textbox>
                  </v:shape>
                  <v:shape id="Text Box 1234" o:spid="_x0000_s1104" type="#_x0000_t202" style="position:absolute;left:8208;top:8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037291" w:rsidRDefault="00037291" w:rsidP="00037291">
                          <w:pPr>
                            <w:jc w:val="center"/>
                            <w:rPr>
                              <w:sz w:val="20"/>
                            </w:rPr>
                          </w:pPr>
                          <w:r>
                            <w:rPr>
                              <w:sz w:val="20"/>
                            </w:rPr>
                            <w:sym w:font="Symbol" w:char="F02D"/>
                          </w:r>
                        </w:p>
                      </w:txbxContent>
                    </v:textbox>
                  </v:shape>
                  <v:shape id="Text Box 1235" o:spid="_x0000_s1105" type="#_x0000_t202" style="position:absolute;left:8208;top:847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037291" w:rsidRDefault="00037291" w:rsidP="00037291">
                          <w:pPr>
                            <w:jc w:val="center"/>
                            <w:rPr>
                              <w:sz w:val="20"/>
                            </w:rPr>
                          </w:pPr>
                          <w:r>
                            <w:rPr>
                              <w:sz w:val="20"/>
                            </w:rPr>
                            <w:sym w:font="Symbol" w:char="F02D"/>
                          </w:r>
                        </w:p>
                      </w:txbxContent>
                    </v:textbox>
                  </v:shape>
                  <v:shape id="Text Box 1236" o:spid="_x0000_s1106" type="#_x0000_t202" style="position:absolute;left:7776;top:804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037291" w:rsidRDefault="00037291" w:rsidP="00037291">
                          <w:pPr>
                            <w:jc w:val="center"/>
                            <w:rPr>
                              <w:sz w:val="20"/>
                            </w:rPr>
                          </w:pPr>
                          <w:r>
                            <w:rPr>
                              <w:sz w:val="20"/>
                            </w:rPr>
                            <w:sym w:font="Symbol" w:char="F02D"/>
                          </w:r>
                        </w:p>
                      </w:txbxContent>
                    </v:textbox>
                  </v:shape>
                  <v:shape id="Text Box 1237" o:spid="_x0000_s1107" type="#_x0000_t202" style="position:absolute;left:7776;top:832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037291" w:rsidRDefault="00037291" w:rsidP="00037291">
                          <w:pPr>
                            <w:jc w:val="center"/>
                            <w:rPr>
                              <w:sz w:val="20"/>
                            </w:rPr>
                          </w:pPr>
                          <w:r>
                            <w:rPr>
                              <w:sz w:val="20"/>
                            </w:rPr>
                            <w:sym w:font="Symbol" w:char="F02D"/>
                          </w:r>
                        </w:p>
                      </w:txbxContent>
                    </v:textbox>
                  </v:shape>
                  <v:shape id="Text Box 1238" o:spid="_x0000_s1108" type="#_x0000_t202" style="position:absolute;left:7776;top:861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037291" w:rsidRDefault="00037291" w:rsidP="00037291">
                          <w:pPr>
                            <w:jc w:val="center"/>
                            <w:rPr>
                              <w:sz w:val="20"/>
                            </w:rPr>
                          </w:pPr>
                          <w:r>
                            <w:rPr>
                              <w:sz w:val="20"/>
                            </w:rPr>
                            <w:sym w:font="Symbol" w:char="F02D"/>
                          </w:r>
                        </w:p>
                      </w:txbxContent>
                    </v:textbox>
                  </v:shape>
                  <v:shape id="Text Box 1239" o:spid="_x0000_s1109" type="#_x0000_t202" style="position:absolute;left:7920;top:703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037291" w:rsidRDefault="00037291" w:rsidP="00037291">
                          <w:pPr>
                            <w:jc w:val="center"/>
                            <w:rPr>
                              <w:sz w:val="20"/>
                            </w:rPr>
                          </w:pPr>
                          <w:r>
                            <w:rPr>
                              <w:sz w:val="20"/>
                            </w:rPr>
                            <w:sym w:font="Symbol" w:char="F02B"/>
                          </w:r>
                        </w:p>
                      </w:txbxContent>
                    </v:textbox>
                  </v:shape>
                  <v:shape id="Text Box 1240" o:spid="_x0000_s1110" type="#_x0000_t202" style="position:absolute;left:7920;top:688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037291" w:rsidRDefault="00037291" w:rsidP="00037291">
                          <w:pPr>
                            <w:jc w:val="center"/>
                            <w:rPr>
                              <w:sz w:val="20"/>
                            </w:rPr>
                          </w:pPr>
                          <w:r>
                            <w:rPr>
                              <w:sz w:val="20"/>
                            </w:rPr>
                            <w:sym w:font="Symbol" w:char="F02B"/>
                          </w:r>
                        </w:p>
                      </w:txbxContent>
                    </v:textbox>
                  </v:shape>
                  <v:shape id="Text Box 1241" o:spid="_x0000_s1111" type="#_x0000_t202" style="position:absolute;left:8064;top:674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037291" w:rsidRDefault="00037291" w:rsidP="00037291">
                          <w:pPr>
                            <w:jc w:val="center"/>
                            <w:rPr>
                              <w:sz w:val="20"/>
                            </w:rPr>
                          </w:pPr>
                          <w:r>
                            <w:rPr>
                              <w:sz w:val="20"/>
                            </w:rPr>
                            <w:sym w:font="Symbol" w:char="F02B"/>
                          </w:r>
                        </w:p>
                      </w:txbxContent>
                    </v:textbox>
                  </v:shape>
                  <v:shape id="Text Box 1242" o:spid="_x0000_s1112" type="#_x0000_t202" style="position:absolute;left:8064;top:688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037291" w:rsidRDefault="00037291" w:rsidP="00037291">
                          <w:pPr>
                            <w:jc w:val="center"/>
                            <w:rPr>
                              <w:sz w:val="20"/>
                            </w:rPr>
                          </w:pPr>
                          <w:r>
                            <w:rPr>
                              <w:sz w:val="20"/>
                            </w:rPr>
                            <w:sym w:font="Symbol" w:char="F02B"/>
                          </w:r>
                        </w:p>
                      </w:txbxContent>
                    </v:textbox>
                  </v:shape>
                  <v:shape id="Text Box 1243" o:spid="_x0000_s1113" type="#_x0000_t202" style="position:absolute;left:8064;top:717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037291" w:rsidRDefault="00037291" w:rsidP="00037291">
                          <w:pPr>
                            <w:jc w:val="center"/>
                            <w:rPr>
                              <w:sz w:val="20"/>
                            </w:rPr>
                          </w:pPr>
                          <w:r>
                            <w:rPr>
                              <w:sz w:val="20"/>
                            </w:rPr>
                            <w:sym w:font="Symbol" w:char="F02B"/>
                          </w:r>
                        </w:p>
                      </w:txbxContent>
                    </v:textbox>
                  </v:shape>
                  <v:shape id="Text Box 1244" o:spid="_x0000_s1114" type="#_x0000_t202" style="position:absolute;left:7920;top:746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037291" w:rsidRDefault="00037291" w:rsidP="00037291">
                          <w:pPr>
                            <w:jc w:val="center"/>
                            <w:rPr>
                              <w:sz w:val="20"/>
                            </w:rPr>
                          </w:pPr>
                          <w:r>
                            <w:rPr>
                              <w:sz w:val="20"/>
                            </w:rPr>
                            <w:sym w:font="Symbol" w:char="F02B"/>
                          </w:r>
                        </w:p>
                      </w:txbxContent>
                    </v:textbox>
                  </v:shape>
                  <v:shape id="Text Box 1245" o:spid="_x0000_s1115" type="#_x0000_t202" style="position:absolute;left:8064;top:76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037291" w:rsidRDefault="00037291" w:rsidP="00037291">
                          <w:pPr>
                            <w:jc w:val="center"/>
                            <w:rPr>
                              <w:sz w:val="20"/>
                            </w:rPr>
                          </w:pPr>
                          <w:r>
                            <w:rPr>
                              <w:sz w:val="20"/>
                            </w:rPr>
                            <w:sym w:font="Symbol" w:char="F02B"/>
                          </w:r>
                        </w:p>
                      </w:txbxContent>
                    </v:textbox>
                  </v:shape>
                  <v:shape id="Text Box 1246" o:spid="_x0000_s1116" type="#_x0000_t202" style="position:absolute;left:8208;top:804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037291" w:rsidRDefault="00037291" w:rsidP="00037291">
                          <w:pPr>
                            <w:jc w:val="center"/>
                            <w:rPr>
                              <w:sz w:val="20"/>
                            </w:rPr>
                          </w:pPr>
                          <w:r>
                            <w:rPr>
                              <w:sz w:val="20"/>
                            </w:rPr>
                            <w:sym w:font="Symbol" w:char="F02B"/>
                          </w:r>
                        </w:p>
                      </w:txbxContent>
                    </v:textbox>
                  </v:shape>
                  <v:shape id="Text Box 1247" o:spid="_x0000_s1117" type="#_x0000_t202" style="position:absolute;left:8208;top:832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037291" w:rsidRDefault="00037291" w:rsidP="00037291">
                          <w:pPr>
                            <w:jc w:val="center"/>
                            <w:rPr>
                              <w:sz w:val="20"/>
                            </w:rPr>
                          </w:pPr>
                          <w:r>
                            <w:rPr>
                              <w:sz w:val="20"/>
                            </w:rPr>
                            <w:sym w:font="Symbol" w:char="F02B"/>
                          </w:r>
                        </w:p>
                      </w:txbxContent>
                    </v:textbox>
                  </v:shape>
                  <v:shape id="Text Box 1248" o:spid="_x0000_s1118" type="#_x0000_t202" style="position:absolute;left:8208;top:861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037291" w:rsidRDefault="00037291" w:rsidP="00037291">
                          <w:pPr>
                            <w:jc w:val="center"/>
                            <w:rPr>
                              <w:sz w:val="20"/>
                            </w:rPr>
                          </w:pPr>
                          <w:r>
                            <w:rPr>
                              <w:sz w:val="20"/>
                            </w:rPr>
                            <w:sym w:font="Symbol" w:char="F02B"/>
                          </w:r>
                        </w:p>
                      </w:txbxContent>
                    </v:textbox>
                  </v:shape>
                  <v:shape id="Text Box 1249" o:spid="_x0000_s1119" type="#_x0000_t202" style="position:absolute;left:7776;top:789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037291" w:rsidRDefault="00037291" w:rsidP="00037291">
                          <w:pPr>
                            <w:jc w:val="center"/>
                            <w:rPr>
                              <w:sz w:val="20"/>
                            </w:rPr>
                          </w:pPr>
                          <w:r>
                            <w:rPr>
                              <w:sz w:val="20"/>
                            </w:rPr>
                            <w:sym w:font="Symbol" w:char="F02B"/>
                          </w:r>
                        </w:p>
                      </w:txbxContent>
                    </v:textbox>
                  </v:shape>
                  <v:shape id="Text Box 1250" o:spid="_x0000_s1120" type="#_x0000_t202" style="position:absolute;left:7776;top:8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037291" w:rsidRDefault="00037291" w:rsidP="00037291">
                          <w:pPr>
                            <w:jc w:val="center"/>
                            <w:rPr>
                              <w:sz w:val="20"/>
                            </w:rPr>
                          </w:pPr>
                          <w:r>
                            <w:rPr>
                              <w:sz w:val="20"/>
                            </w:rPr>
                            <w:sym w:font="Symbol" w:char="F02B"/>
                          </w:r>
                        </w:p>
                      </w:txbxContent>
                    </v:textbox>
                  </v:shape>
                  <v:shape id="Text Box 1251" o:spid="_x0000_s1121" type="#_x0000_t202" style="position:absolute;left:7776;top:847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037291" w:rsidRDefault="00037291" w:rsidP="00037291">
                          <w:pPr>
                            <w:jc w:val="center"/>
                            <w:rPr>
                              <w:sz w:val="20"/>
                            </w:rPr>
                          </w:pPr>
                          <w:r>
                            <w:rPr>
                              <w:sz w:val="20"/>
                            </w:rPr>
                            <w:sym w:font="Symbol" w:char="F02B"/>
                          </w:r>
                        </w:p>
                      </w:txbxContent>
                    </v:textbox>
                  </v:shape>
                </v:group>
                <w10:wrap type="square"/>
              </v:group>
            </w:pict>
          </mc:Fallback>
        </mc:AlternateContent>
      </w:r>
    </w:p>
    <w:p w:rsidR="00037291" w:rsidRPr="00F13F6F" w:rsidRDefault="00037291" w:rsidP="00037291">
      <w:pPr>
        <w:rPr>
          <w:lang w:val="en-CA"/>
        </w:rPr>
      </w:pPr>
    </w:p>
    <w:p w:rsidR="00037291" w:rsidRPr="00F13F6F" w:rsidRDefault="00161A80" w:rsidP="00037291">
      <w:pPr>
        <w:rPr>
          <w:lang w:val="en-CA"/>
        </w:rPr>
      </w:pPr>
      <w:r w:rsidRPr="00F13F6F">
        <w:rPr>
          <w:lang w:val="en-CA"/>
        </w:rPr>
        <w:t>/6</w:t>
      </w:r>
    </w:p>
    <w:p w:rsidR="00037291" w:rsidRPr="00F13F6F" w:rsidRDefault="00037291" w:rsidP="00037291">
      <w:pPr>
        <w:rPr>
          <w:lang w:val="en-CA"/>
        </w:rPr>
      </w:pPr>
    </w:p>
    <w:p w:rsidR="00037291" w:rsidRPr="00F13F6F" w:rsidRDefault="00037291" w:rsidP="00037291">
      <w:pPr>
        <w:rPr>
          <w:lang w:val="en-CA"/>
        </w:rPr>
      </w:pPr>
    </w:p>
    <w:p w:rsidR="00037291" w:rsidRPr="00F13F6F" w:rsidRDefault="00037291" w:rsidP="00037291">
      <w:pPr>
        <w:rPr>
          <w:lang w:val="en-CA"/>
        </w:rPr>
      </w:pPr>
    </w:p>
    <w:p w:rsidR="00037291" w:rsidRPr="00F13F6F" w:rsidRDefault="00037291">
      <w:pPr>
        <w:rPr>
          <w:lang w:val="en-CA"/>
        </w:rPr>
      </w:pPr>
    </w:p>
    <w:p w:rsidR="00037291" w:rsidRPr="00F13F6F" w:rsidRDefault="00037291">
      <w:pPr>
        <w:rPr>
          <w:lang w:val="en-CA"/>
        </w:rPr>
      </w:pPr>
    </w:p>
    <w:p w:rsidR="00037291" w:rsidRPr="00F13F6F" w:rsidRDefault="00037291">
      <w:pPr>
        <w:rPr>
          <w:lang w:val="en-CA"/>
        </w:rPr>
      </w:pPr>
    </w:p>
    <w:p w:rsidR="00037291" w:rsidRPr="00F13F6F" w:rsidRDefault="00037291">
      <w:pPr>
        <w:rPr>
          <w:lang w:val="en-CA"/>
        </w:rPr>
      </w:pPr>
    </w:p>
    <w:p w:rsidR="00037291" w:rsidRPr="00F13F6F" w:rsidRDefault="00037291">
      <w:pPr>
        <w:rPr>
          <w:lang w:val="en-CA"/>
        </w:rPr>
      </w:pPr>
    </w:p>
    <w:p w:rsidR="00037291" w:rsidRPr="00F13F6F" w:rsidRDefault="00037291">
      <w:pPr>
        <w:rPr>
          <w:lang w:val="en-CA"/>
        </w:rPr>
      </w:pPr>
    </w:p>
    <w:p w:rsidR="00037291" w:rsidRPr="00F13F6F" w:rsidRDefault="00037291">
      <w:pPr>
        <w:rPr>
          <w:lang w:val="en-CA"/>
        </w:rPr>
      </w:pPr>
    </w:p>
    <w:p w:rsidR="00037291" w:rsidRPr="00F13F6F" w:rsidRDefault="00037291">
      <w:pPr>
        <w:rPr>
          <w:lang w:val="en-CA"/>
        </w:rPr>
      </w:pPr>
    </w:p>
    <w:p w:rsidR="00C86FD7" w:rsidRPr="00F13F6F" w:rsidRDefault="00C86FD7" w:rsidP="00C86FD7">
      <w:pPr>
        <w:rPr>
          <w:lang w:val="en-CA"/>
        </w:rPr>
      </w:pPr>
    </w:p>
    <w:p w:rsidR="00C86FD7" w:rsidRPr="00F13F6F" w:rsidRDefault="00C86FD7" w:rsidP="00C86FD7">
      <w:pPr>
        <w:tabs>
          <w:tab w:val="left" w:pos="1332"/>
        </w:tabs>
        <w:ind w:left="576" w:hanging="576"/>
        <w:rPr>
          <w:lang w:val="en-CA"/>
        </w:rPr>
      </w:pPr>
      <w:r w:rsidRPr="00F13F6F">
        <w:rPr>
          <w:lang w:val="en-CA"/>
        </w:rPr>
        <w:t xml:space="preserve">2) </w:t>
      </w:r>
      <w:r w:rsidRPr="00F13F6F">
        <w:rPr>
          <w:lang w:val="en-CA"/>
        </w:rPr>
        <w:tab/>
        <w:t>Static means not moving.  Rubbing a conductor does not produce a static charge since the electrons are free to move away from one another in the conductor. A static charge is produced on an insulator since the electrons are not free to move and therefore they remain static in one spot.</w:t>
      </w:r>
    </w:p>
    <w:p w:rsidR="00037291" w:rsidRPr="00F13F6F" w:rsidRDefault="00C86FD7" w:rsidP="00C86FD7">
      <w:pPr>
        <w:rPr>
          <w:lang w:val="en-CA"/>
        </w:rPr>
      </w:pPr>
      <w:r w:rsidRPr="00F13F6F">
        <w:rPr>
          <w:lang w:val="en-CA"/>
        </w:rPr>
        <w:t>/2</w:t>
      </w:r>
    </w:p>
    <w:p w:rsidR="00C86FD7" w:rsidRPr="00F13F6F" w:rsidRDefault="00C86FD7" w:rsidP="00C86FD7">
      <w:pPr>
        <w:rPr>
          <w:lang w:val="en-CA"/>
        </w:rPr>
      </w:pPr>
    </w:p>
    <w:p w:rsidR="00C86FD7" w:rsidRPr="00F13F6F" w:rsidRDefault="003A070A" w:rsidP="00C86FD7">
      <w:pPr>
        <w:rPr>
          <w:lang w:val="en-CA"/>
        </w:rPr>
      </w:pPr>
      <w:r>
        <w:rPr>
          <w:lang w:val="en-CA"/>
        </w:rPr>
        <w:pict>
          <v:shape id="_x0000_s2321" type="#_x0000_t75" style="position:absolute;margin-left:36pt;margin-top:6.95pt;width:162pt;height:65pt;z-index:251680256">
            <v:imagedata r:id="rId34" o:title=""/>
            <w10:wrap side="left"/>
          </v:shape>
          <o:OLEObject Type="Embed" ProgID="Equation.DSMT4" ShapeID="_x0000_s2321" DrawAspect="Content" ObjectID="_1525691806" r:id="rId35"/>
        </w:pict>
      </w:r>
      <w:r w:rsidR="00C86FD7" w:rsidRPr="00F13F6F">
        <w:rPr>
          <w:lang w:val="en-CA"/>
        </w:rPr>
        <w:t>3)</w:t>
      </w:r>
    </w:p>
    <w:p w:rsidR="00C86FD7" w:rsidRPr="00F13F6F" w:rsidRDefault="00C86FD7" w:rsidP="00C86FD7">
      <w:pPr>
        <w:rPr>
          <w:lang w:val="en-CA"/>
        </w:rPr>
      </w:pPr>
    </w:p>
    <w:p w:rsidR="00C86FD7" w:rsidRPr="00F13F6F" w:rsidRDefault="00F4418E" w:rsidP="00C86FD7">
      <w:pPr>
        <w:rPr>
          <w:lang w:val="en-CA"/>
        </w:rPr>
      </w:pPr>
      <w:r w:rsidRPr="00F13F6F">
        <w:rPr>
          <w:lang w:val="en-CA"/>
        </w:rPr>
        <w:t>/2</w:t>
      </w:r>
    </w:p>
    <w:p w:rsidR="00C86FD7" w:rsidRPr="00F13F6F" w:rsidRDefault="00C86FD7" w:rsidP="00C86FD7">
      <w:pPr>
        <w:rPr>
          <w:lang w:val="en-CA"/>
        </w:rPr>
      </w:pPr>
    </w:p>
    <w:p w:rsidR="00C86FD7" w:rsidRPr="00F13F6F" w:rsidRDefault="00C86FD7" w:rsidP="00C86FD7">
      <w:pPr>
        <w:rPr>
          <w:lang w:val="en-CA"/>
        </w:rPr>
      </w:pPr>
    </w:p>
    <w:p w:rsidR="00C86FD7" w:rsidRPr="00F13F6F" w:rsidRDefault="00C86FD7" w:rsidP="00C86FD7">
      <w:pPr>
        <w:rPr>
          <w:lang w:val="en-CA"/>
        </w:rPr>
      </w:pPr>
    </w:p>
    <w:p w:rsidR="00C86FD7" w:rsidRPr="00F13F6F" w:rsidRDefault="00C86FD7" w:rsidP="00C86FD7">
      <w:pPr>
        <w:rPr>
          <w:lang w:val="en-CA"/>
        </w:rPr>
      </w:pPr>
    </w:p>
    <w:p w:rsidR="00C86FD7" w:rsidRPr="00F13F6F" w:rsidRDefault="003A070A" w:rsidP="00C86FD7">
      <w:pPr>
        <w:rPr>
          <w:lang w:val="en-CA"/>
        </w:rPr>
      </w:pPr>
      <w:r>
        <w:rPr>
          <w:lang w:val="en-CA"/>
        </w:rPr>
        <w:pict>
          <v:shape id="_x0000_s2322" type="#_x0000_t75" style="position:absolute;margin-left:36pt;margin-top:.2pt;width:165.65pt;height:66.8pt;z-index:251681280">
            <v:imagedata r:id="rId36" o:title=""/>
            <w10:wrap side="left"/>
          </v:shape>
          <o:OLEObject Type="Embed" ProgID="Equation.DSMT4" ShapeID="_x0000_s2322" DrawAspect="Content" ObjectID="_1525691807" r:id="rId37"/>
        </w:pict>
      </w:r>
      <w:r w:rsidR="00C86FD7" w:rsidRPr="00F13F6F">
        <w:rPr>
          <w:lang w:val="en-CA"/>
        </w:rPr>
        <w:t>4)</w:t>
      </w:r>
    </w:p>
    <w:p w:rsidR="00C86FD7" w:rsidRPr="00F13F6F" w:rsidRDefault="00C86FD7" w:rsidP="00C86FD7">
      <w:pPr>
        <w:rPr>
          <w:lang w:val="en-CA"/>
        </w:rPr>
      </w:pPr>
    </w:p>
    <w:p w:rsidR="00C86FD7" w:rsidRPr="00F13F6F" w:rsidRDefault="00C86FD7" w:rsidP="00C86FD7">
      <w:pPr>
        <w:rPr>
          <w:lang w:val="en-CA"/>
        </w:rPr>
      </w:pPr>
      <w:r w:rsidRPr="00F13F6F">
        <w:rPr>
          <w:lang w:val="en-CA"/>
        </w:rPr>
        <w:t>/2</w:t>
      </w:r>
    </w:p>
    <w:p w:rsidR="00C86FD7" w:rsidRPr="00F13F6F" w:rsidRDefault="00C86FD7" w:rsidP="00C86FD7">
      <w:pPr>
        <w:rPr>
          <w:lang w:val="en-CA"/>
        </w:rPr>
      </w:pPr>
      <w:r w:rsidRPr="00F13F6F">
        <w:rPr>
          <w:lang w:val="en-CA"/>
        </w:rPr>
        <w:br w:type="page"/>
      </w:r>
    </w:p>
    <w:p w:rsidR="00C86FD7" w:rsidRPr="00F13F6F" w:rsidRDefault="005B6EC6" w:rsidP="00C86FD7">
      <w:pPr>
        <w:rPr>
          <w:lang w:val="en-CA"/>
        </w:rPr>
      </w:pPr>
      <w:r w:rsidRPr="00F13F6F">
        <w:rPr>
          <w:noProof/>
          <w:lang w:val="en-CA" w:eastAsia="en-CA"/>
        </w:rPr>
        <w:lastRenderedPageBreak/>
        <mc:AlternateContent>
          <mc:Choice Requires="wpg">
            <w:drawing>
              <wp:anchor distT="0" distB="0" distL="114300" distR="114300" simplePos="0" relativeHeight="251678208" behindDoc="0" locked="0" layoutInCell="1" allowOverlap="1" wp14:anchorId="76C73E9A" wp14:editId="54B9A277">
                <wp:simplePos x="0" y="0"/>
                <wp:positionH relativeFrom="column">
                  <wp:posOffset>228600</wp:posOffset>
                </wp:positionH>
                <wp:positionV relativeFrom="paragraph">
                  <wp:posOffset>-7620</wp:posOffset>
                </wp:positionV>
                <wp:extent cx="2540635" cy="2263140"/>
                <wp:effectExtent l="0" t="1905" r="12065" b="1905"/>
                <wp:wrapNone/>
                <wp:docPr id="31" name="Group 1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0635" cy="2263140"/>
                          <a:chOff x="1440" y="2376"/>
                          <a:chExt cx="4001" cy="3564"/>
                        </a:xfrm>
                      </wpg:grpSpPr>
                      <wpg:grpSp>
                        <wpg:cNvPr id="32" name="Group 1286"/>
                        <wpg:cNvGrpSpPr>
                          <a:grpSpLocks/>
                        </wpg:cNvGrpSpPr>
                        <wpg:grpSpPr bwMode="auto">
                          <a:xfrm>
                            <a:off x="2497" y="2880"/>
                            <a:ext cx="2944" cy="2396"/>
                            <a:chOff x="3385" y="1430"/>
                            <a:chExt cx="2944" cy="2396"/>
                          </a:xfrm>
                        </wpg:grpSpPr>
                        <wps:wsp>
                          <wps:cNvPr id="33" name="Oval 1287"/>
                          <wps:cNvSpPr>
                            <a:spLocks noChangeArrowheads="1"/>
                          </wps:cNvSpPr>
                          <wps:spPr bwMode="auto">
                            <a:xfrm>
                              <a:off x="3749" y="143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 name="Line 1288"/>
                          <wps:cNvCnPr/>
                          <wps:spPr bwMode="auto">
                            <a:xfrm flipV="1">
                              <a:off x="3385" y="3053"/>
                              <a:ext cx="5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289"/>
                          <wps:cNvCnPr/>
                          <wps:spPr bwMode="auto">
                            <a:xfrm>
                              <a:off x="3929" y="3050"/>
                              <a:ext cx="571" cy="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1290"/>
                          <wps:cNvCnPr/>
                          <wps:spPr bwMode="auto">
                            <a:xfrm flipH="1" flipV="1">
                              <a:off x="3925" y="1793"/>
                              <a:ext cx="4" cy="12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Freeform 1291"/>
                          <wps:cNvSpPr>
                            <a:spLocks/>
                          </wps:cNvSpPr>
                          <wps:spPr bwMode="auto">
                            <a:xfrm>
                              <a:off x="5129" y="1610"/>
                              <a:ext cx="1200" cy="1440"/>
                            </a:xfrm>
                            <a:custGeom>
                              <a:avLst/>
                              <a:gdLst>
                                <a:gd name="T0" fmla="*/ 60 w 1200"/>
                                <a:gd name="T1" fmla="*/ 180 h 1440"/>
                                <a:gd name="T2" fmla="*/ 420 w 1200"/>
                                <a:gd name="T3" fmla="*/ 180 h 1440"/>
                                <a:gd name="T4" fmla="*/ 1140 w 1200"/>
                                <a:gd name="T5" fmla="*/ 1260 h 1440"/>
                                <a:gd name="T6" fmla="*/ 780 w 1200"/>
                                <a:gd name="T7" fmla="*/ 1260 h 1440"/>
                                <a:gd name="T8" fmla="*/ 60 w 1200"/>
                                <a:gd name="T9" fmla="*/ 180 h 1440"/>
                              </a:gdLst>
                              <a:ahLst/>
                              <a:cxnLst>
                                <a:cxn ang="0">
                                  <a:pos x="T0" y="T1"/>
                                </a:cxn>
                                <a:cxn ang="0">
                                  <a:pos x="T2" y="T3"/>
                                </a:cxn>
                                <a:cxn ang="0">
                                  <a:pos x="T4" y="T5"/>
                                </a:cxn>
                                <a:cxn ang="0">
                                  <a:pos x="T6" y="T7"/>
                                </a:cxn>
                                <a:cxn ang="0">
                                  <a:pos x="T8" y="T9"/>
                                </a:cxn>
                              </a:cxnLst>
                              <a:rect l="0" t="0" r="r" b="b"/>
                              <a:pathLst>
                                <a:path w="1200" h="1440">
                                  <a:moveTo>
                                    <a:pt x="60" y="180"/>
                                  </a:moveTo>
                                  <a:cubicBezTo>
                                    <a:pt x="0" y="0"/>
                                    <a:pt x="240" y="0"/>
                                    <a:pt x="420" y="180"/>
                                  </a:cubicBezTo>
                                  <a:cubicBezTo>
                                    <a:pt x="600" y="360"/>
                                    <a:pt x="1080" y="1080"/>
                                    <a:pt x="1140" y="1260"/>
                                  </a:cubicBezTo>
                                  <a:cubicBezTo>
                                    <a:pt x="1200" y="1440"/>
                                    <a:pt x="960" y="1440"/>
                                    <a:pt x="780" y="1260"/>
                                  </a:cubicBezTo>
                                  <a:cubicBezTo>
                                    <a:pt x="600" y="1080"/>
                                    <a:pt x="120" y="360"/>
                                    <a:pt x="60"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 name="Line 1292"/>
                          <wps:cNvCnPr/>
                          <wps:spPr bwMode="auto">
                            <a:xfrm>
                              <a:off x="3530" y="3646"/>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1293"/>
                          <wps:cNvCnPr/>
                          <wps:spPr bwMode="auto">
                            <a:xfrm flipH="1">
                              <a:off x="3920" y="3646"/>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0" name="Text Box 1294"/>
                        <wps:cNvSpPr txBox="1">
                          <a:spLocks noChangeArrowheads="1"/>
                        </wps:cNvSpPr>
                        <wps:spPr bwMode="auto">
                          <a:xfrm>
                            <a:off x="1440" y="2376"/>
                            <a:ext cx="3988" cy="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C86FD7">
                              <w:pPr>
                                <w:tabs>
                                  <w:tab w:val="left" w:pos="1332"/>
                                </w:tabs>
                              </w:pPr>
                            </w:p>
                            <w:p w:rsidR="001C01A3" w:rsidRDefault="001C01A3" w:rsidP="00C86FD7">
                              <w:pPr>
                                <w:tabs>
                                  <w:tab w:val="left" w:pos="1332"/>
                                </w:tabs>
                              </w:pPr>
                              <w:r>
                                <w:t xml:space="preserve">                    +     +</w:t>
                              </w:r>
                            </w:p>
                            <w:p w:rsidR="001C01A3" w:rsidRDefault="001C01A3" w:rsidP="00C86FD7">
                              <w:pPr>
                                <w:tabs>
                                  <w:tab w:val="left" w:pos="1332"/>
                                </w:tabs>
                              </w:pPr>
                              <w:r>
                                <w:t xml:space="preserve">                                           -      -</w:t>
                              </w:r>
                            </w:p>
                            <w:p w:rsidR="001C01A3" w:rsidRDefault="001C01A3" w:rsidP="00C86FD7">
                              <w:pPr>
                                <w:tabs>
                                  <w:tab w:val="left" w:pos="1332"/>
                                </w:tabs>
                              </w:pPr>
                              <w:r>
                                <w:t xml:space="preserve">                     +   -                 -         -</w:t>
                              </w:r>
                            </w:p>
                            <w:p w:rsidR="001C01A3" w:rsidRDefault="001C01A3" w:rsidP="00C86FD7">
                              <w:pPr>
                                <w:tabs>
                                  <w:tab w:val="left" w:pos="1332"/>
                                </w:tabs>
                              </w:pPr>
                              <w:r>
                                <w:t xml:space="preserve">                     -   +                   -          -</w:t>
                              </w:r>
                            </w:p>
                            <w:p w:rsidR="001C01A3" w:rsidRDefault="001C01A3" w:rsidP="00C86FD7">
                              <w:pPr>
                                <w:tabs>
                                  <w:tab w:val="left" w:pos="1332"/>
                                </w:tabs>
                              </w:pPr>
                              <w:r>
                                <w:t xml:space="preserve">                                                  -         - </w:t>
                              </w:r>
                            </w:p>
                            <w:p w:rsidR="001C01A3" w:rsidRDefault="001C01A3" w:rsidP="00C86FD7">
                              <w:pPr>
                                <w:tabs>
                                  <w:tab w:val="left" w:pos="1332"/>
                                </w:tabs>
                              </w:pPr>
                              <w:r>
                                <w:t xml:space="preserve">                     +  +                         </w:t>
                              </w:r>
                            </w:p>
                            <w:p w:rsidR="001C01A3" w:rsidRDefault="001C01A3" w:rsidP="00C86FD7">
                              <w:pPr>
                                <w:tabs>
                                  <w:tab w:val="left" w:pos="1332"/>
                                </w:tabs>
                              </w:pPr>
                              <w:r>
                                <w:t xml:space="preserve">                     +  +                                  </w:t>
                              </w:r>
                            </w:p>
                            <w:p w:rsidR="001C01A3" w:rsidRDefault="001C01A3" w:rsidP="00C86FD7">
                              <w:pPr>
                                <w:tabs>
                                  <w:tab w:val="left" w:pos="1332"/>
                                </w:tabs>
                              </w:pPr>
                              <w:r>
                                <w:t xml:space="preserve">                  +         +</w:t>
                              </w:r>
                            </w:p>
                            <w:p w:rsidR="001C01A3" w:rsidRDefault="001C01A3" w:rsidP="00C86FD7">
                              <w:pPr>
                                <w:tabs>
                                  <w:tab w:val="left" w:pos="1332"/>
                                </w:tabs>
                              </w:pPr>
                              <w:r>
                                <w:t xml:space="preserve">              +                 +</w:t>
                              </w:r>
                            </w:p>
                            <w:p w:rsidR="001C01A3" w:rsidRDefault="001C01A3" w:rsidP="00C86FD7">
                              <w:pPr>
                                <w:tabs>
                                  <w:tab w:val="left" w:pos="1332"/>
                                </w:tabs>
                              </w:pPr>
                              <w:r>
                                <w:t xml:space="preserve"> </w:t>
                              </w:r>
                            </w:p>
                            <w:p w:rsidR="001C01A3" w:rsidRDefault="001C01A3" w:rsidP="00C86FD7">
                              <w:r>
                                <w:t xml:space="preserve">        leaves come together</w:t>
                              </w:r>
                            </w:p>
                            <w:p w:rsidR="001C01A3" w:rsidRDefault="001C01A3"/>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95" o:spid="_x0000_s1122" style="position:absolute;margin-left:18pt;margin-top:-.6pt;width:200.05pt;height:178.2pt;z-index:251678208" coordorigin="1440,2376" coordsize="4001,3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">
                <v:group id="Group 1286" o:spid="_x0000_s1123" style="position:absolute;left:2497;top:2880;width:2944;height:2396" coordorigin="3385,1430" coordsize="2944,2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oval id="Oval 1287" o:spid="_x0000_s1124" style="position:absolute;left:3749;top:143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huQ8MA&#10;AADbAAAADwAAAGRycy9kb3ducmV2LnhtbESPQWvCQBSE74X+h+UVvNWNLoqkriIVwR48NK33R/aZ&#10;BLNvQ/YZ03/fLQg9DjPzDbPejr5VA/WxCWxhNs1AEZfBNVxZ+P46vK5ARUF22AYmCz8UYbt5flpj&#10;7sKdP2kopFIJwjFHC7VIl2sdy5o8xmnoiJN3Cb1HSbKvtOvxnuC+1fMsW2qPDaeFGjt6r6m8Fjdv&#10;YV/tiuWgjSzMZX+UxfV8+jAzaycv4+4NlNAo/+FH++gsGAN/X9IP0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9huQ8MAAADbAAAADwAAAAAAAAAAAAAAAACYAgAAZHJzL2Rv&#10;d25yZXYueG1sUEsFBgAAAAAEAAQA9QAAAIgDAAAAAA==&#10;"/>
                  <v:line id="Line 1288" o:spid="_x0000_s1125" style="position:absolute;flip:y;visibility:visible;mso-wrap-style:square" from="3385,3053" to="3925,3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14AMUAAADbAAAADwAAAGRycy9kb3ducmV2LnhtbESPQWsCMRSE74L/IbxCL6VmrVJ0NYoU&#10;Ch68VGXF23Pzull287JNUt3++6ZQ8DjMzDfMct3bVlzJh9qxgvEoA0FcOl1zpeB4eH+egQgRWWPr&#10;mBT8UID1ajhYYq7djT/ouo+VSBAOOSowMXa5lKE0ZDGMXEecvE/nLcYkfSW1x1uC21a+ZNmrtFhz&#10;WjDY0Zuhstl/WwVytnv68pvLtCma02luirLozjulHh/6zQJEpD7ew//trVYwm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14AMUAAADbAAAADwAAAAAAAAAA&#10;AAAAAAChAgAAZHJzL2Rvd25yZXYueG1sUEsFBgAAAAAEAAQA+QAAAJMDAAAAAA==&#10;"/>
                  <v:line id="Line 1289" o:spid="_x0000_s1126" style="position:absolute;visibility:visible;mso-wrap-style:square" from="3929,3050" to="45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1290" o:spid="_x0000_s1127" style="position:absolute;flip:x y;visibility:visible;mso-wrap-style:square" from="3925,1793" to="3929,3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3hB8QAAADbAAAADwAAAGRycy9kb3ducmV2LnhtbESPT2vCQBTE74V+h+UVvJRmoxaRNJsQ&#10;BIsnpVbp9ZF9+UOzb0N2a9J+elcQehxm5jdMmk+mExcaXGtZwTyKQRCXVrdcKzh9bl/WIJxH1thZ&#10;JgW/5CDPHh9STLQd+YMuR1+LAGGXoILG+z6R0pUNGXSR7YmDV9nBoA9yqKUecAxw08lFHK+kwZbD&#10;QoM9bRoqv48/RgHy/m+5Huf0Kt/pyy32h+fiXCk1e5qKNxCeJv8fvrd3WsFyBbcv4QfI7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XeEHxAAAANsAAAAPAAAAAAAAAAAA&#10;AAAAAKECAABkcnMvZG93bnJldi54bWxQSwUGAAAAAAQABAD5AAAAkgMAAAAA&#10;"/>
                  <v:shape id="Freeform 1291" o:spid="_x0000_s1128" style="position:absolute;left:5129;top:1610;width:1200;height:1440;visibility:visible;mso-wrap-style:square;v-text-anchor:top" coordsize="120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dk7sQA&#10;AADbAAAADwAAAGRycy9kb3ducmV2LnhtbESP3WoCMRSE7wu+QziCdzWr0qqrUaRQtQUv/HmA4+a4&#10;u7g5WZLorn16Uyj0cpiZb5j5sjWVuJPzpWUFg34CgjizuuRcwen4+ToB4QOyxsoyKXiQh+Wi8zLH&#10;VNuG93Q/hFxECPsUFRQh1KmUPivIoO/bmjh6F+sMhihdLrXDJsJNJYdJ8i4NlhwXCqzpo6DsergZ&#10;Bf58veCP1qPv6e7r2OjN+O2xdkr1uu1qBiJQG/7Df+2tVjAaw++X+AP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3ZO7EAAAA2wAAAA8AAAAAAAAAAAAAAAAAmAIAAGRycy9k&#10;b3ducmV2LnhtbFBLBQYAAAAABAAEAPUAAACJAwAAAAA=&#10;" path="m60,180c,,240,,420,180v180,180,660,900,720,1080c1200,1440,960,1440,780,1260,600,1080,120,360,60,180xe">
                    <v:path arrowok="t" o:connecttype="custom" o:connectlocs="60,180;420,180;1140,1260;780,1260;60,180" o:connectangles="0,0,0,0,0"/>
                  </v:shape>
                  <v:line id="Line 1292" o:spid="_x0000_s1129" style="position:absolute;visibility:visible;mso-wrap-style:square" from="3530,3646" to="3890,3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YWsEAAADbAAAADwAAAGRycy9kb3ducmV2LnhtbERPz2vCMBS+C/4P4Qm72dQN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lhawQAAANsAAAAPAAAAAAAAAAAAAAAA&#10;AKECAABkcnMvZG93bnJldi54bWxQSwUGAAAAAAQABAD5AAAAjwMAAAAA&#10;">
                    <v:stroke endarrow="block"/>
                  </v:line>
                  <v:line id="Line 1293" o:spid="_x0000_s1130" style="position:absolute;flip:x;visibility:visible;mso-wrap-style:square" from="3920,3646" to="4280,3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group>
                <v:shape id="Text Box 1294" o:spid="_x0000_s1131" type="#_x0000_t202" style="position:absolute;left:1440;top:2376;width:3988;height:35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qjXcQA&#10;AADbAAAADwAAAGRycy9kb3ducmV2LnhtbERPz2vCMBS+C/4P4Qm7jJnaDRnVKLIxGSjK3A47Pptn&#10;W21eShJr3V9vDgOPH9/v6bwztWjJ+cqygtEwAUGcW11xoeDn++PpFYQPyBpry6TgSh7ms35vipm2&#10;F/6idhcKEUPYZ6igDKHJpPR5SQb90DbEkTtYZzBE6AqpHV5iuKllmiRjabDi2FBiQ28l5afd2Sj4&#10;27q1TdP1crT/fa7a8P543Kw2Sj0MusUERKAu3MX/7k+t4CWuj1/iD5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6o13EAAAA2wAAAA8AAAAAAAAAAAAAAAAAmAIAAGRycy9k&#10;b3ducmV2LnhtbFBLBQYAAAAABAAEAPUAAACJAwAAAAA=&#10;" filled="f" stroked="f">
                  <v:textbox>
                    <w:txbxContent>
                      <w:p w:rsidR="00C86FD7" w:rsidRDefault="00C86FD7" w:rsidP="00C86FD7">
                        <w:pPr>
                          <w:tabs>
                            <w:tab w:val="left" w:pos="1332"/>
                          </w:tabs>
                        </w:pPr>
                      </w:p>
                      <w:p w:rsidR="00C86FD7" w:rsidRDefault="00C86FD7" w:rsidP="00C86FD7">
                        <w:pPr>
                          <w:tabs>
                            <w:tab w:val="left" w:pos="1332"/>
                          </w:tabs>
                        </w:pPr>
                        <w:r>
                          <w:t xml:space="preserve">                    +     +</w:t>
                        </w:r>
                      </w:p>
                      <w:p w:rsidR="00C86FD7" w:rsidRDefault="00C86FD7" w:rsidP="00C86FD7">
                        <w:pPr>
                          <w:tabs>
                            <w:tab w:val="left" w:pos="1332"/>
                          </w:tabs>
                        </w:pPr>
                        <w:r>
                          <w:t xml:space="preserve">                                           -      -</w:t>
                        </w:r>
                      </w:p>
                      <w:p w:rsidR="00C86FD7" w:rsidRDefault="00C86FD7" w:rsidP="00C86FD7">
                        <w:pPr>
                          <w:tabs>
                            <w:tab w:val="left" w:pos="1332"/>
                          </w:tabs>
                        </w:pPr>
                        <w:r>
                          <w:t xml:space="preserve">                     +   -                 -         -</w:t>
                        </w:r>
                      </w:p>
                      <w:p w:rsidR="00C86FD7" w:rsidRDefault="00C86FD7" w:rsidP="00C86FD7">
                        <w:pPr>
                          <w:tabs>
                            <w:tab w:val="left" w:pos="1332"/>
                          </w:tabs>
                        </w:pPr>
                        <w:r>
                          <w:t xml:space="preserve">                     -   +                   -          -</w:t>
                        </w:r>
                      </w:p>
                      <w:p w:rsidR="00C86FD7" w:rsidRDefault="00C86FD7" w:rsidP="00C86FD7">
                        <w:pPr>
                          <w:tabs>
                            <w:tab w:val="left" w:pos="1332"/>
                          </w:tabs>
                        </w:pPr>
                        <w:r>
                          <w:t xml:space="preserve">                                                  -         - </w:t>
                        </w:r>
                      </w:p>
                      <w:p w:rsidR="00C86FD7" w:rsidRDefault="00C86FD7" w:rsidP="00C86FD7">
                        <w:pPr>
                          <w:tabs>
                            <w:tab w:val="left" w:pos="1332"/>
                          </w:tabs>
                        </w:pPr>
                        <w:r>
                          <w:t xml:space="preserve">                     +  +                         </w:t>
                        </w:r>
                      </w:p>
                      <w:p w:rsidR="00C86FD7" w:rsidRDefault="00C86FD7" w:rsidP="00C86FD7">
                        <w:pPr>
                          <w:tabs>
                            <w:tab w:val="left" w:pos="1332"/>
                          </w:tabs>
                        </w:pPr>
                        <w:r>
                          <w:t xml:space="preserve">                     +  +                                  </w:t>
                        </w:r>
                      </w:p>
                      <w:p w:rsidR="00C86FD7" w:rsidRDefault="00C86FD7" w:rsidP="00C86FD7">
                        <w:pPr>
                          <w:tabs>
                            <w:tab w:val="left" w:pos="1332"/>
                          </w:tabs>
                        </w:pPr>
                        <w:r>
                          <w:t xml:space="preserve">                  +         +</w:t>
                        </w:r>
                      </w:p>
                      <w:p w:rsidR="00C86FD7" w:rsidRDefault="00C86FD7" w:rsidP="00C86FD7">
                        <w:pPr>
                          <w:tabs>
                            <w:tab w:val="left" w:pos="1332"/>
                          </w:tabs>
                        </w:pPr>
                        <w:r>
                          <w:t xml:space="preserve">              +                 +</w:t>
                        </w:r>
                      </w:p>
                      <w:p w:rsidR="00C86FD7" w:rsidRDefault="00C86FD7" w:rsidP="00C86FD7">
                        <w:pPr>
                          <w:tabs>
                            <w:tab w:val="left" w:pos="1332"/>
                          </w:tabs>
                        </w:pPr>
                        <w:r>
                          <w:t xml:space="preserve"> </w:t>
                        </w:r>
                      </w:p>
                      <w:p w:rsidR="00C86FD7" w:rsidRDefault="00C86FD7" w:rsidP="00C86FD7">
                        <w:r>
                          <w:t xml:space="preserve">        leaves come together</w:t>
                        </w:r>
                      </w:p>
                      <w:p w:rsidR="00C86FD7" w:rsidRDefault="00C86FD7"/>
                    </w:txbxContent>
                  </v:textbox>
                </v:shape>
              </v:group>
            </w:pict>
          </mc:Fallback>
        </mc:AlternateContent>
      </w:r>
      <w:r w:rsidR="00C86FD7" w:rsidRPr="00F13F6F">
        <w:rPr>
          <w:lang w:val="en-CA"/>
        </w:rPr>
        <w:t>5)</w:t>
      </w:r>
    </w:p>
    <w:p w:rsidR="00C86FD7" w:rsidRPr="00F13F6F" w:rsidRDefault="005B6EC6" w:rsidP="00C86FD7">
      <w:pPr>
        <w:rPr>
          <w:lang w:val="en-CA"/>
        </w:rPr>
      </w:pPr>
      <w:r w:rsidRPr="00F13F6F">
        <w:rPr>
          <w:noProof/>
          <w:lang w:val="en-CA" w:eastAsia="en-CA"/>
        </w:rPr>
        <mc:AlternateContent>
          <mc:Choice Requires="wps">
            <w:drawing>
              <wp:anchor distT="0" distB="0" distL="114300" distR="114300" simplePos="0" relativeHeight="251679232" behindDoc="0" locked="0" layoutInCell="1" allowOverlap="1" wp14:anchorId="709A871E" wp14:editId="733E8C92">
                <wp:simplePos x="0" y="0"/>
                <wp:positionH relativeFrom="column">
                  <wp:posOffset>2971800</wp:posOffset>
                </wp:positionH>
                <wp:positionV relativeFrom="paragraph">
                  <wp:posOffset>45720</wp:posOffset>
                </wp:positionV>
                <wp:extent cx="2628900" cy="967740"/>
                <wp:effectExtent l="0" t="0" r="0" b="0"/>
                <wp:wrapSquare wrapText="bothSides"/>
                <wp:docPr id="30" name="Text Box 1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967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
                              <w:t>Negative charges in the knob of the electroscope are repelled by the charged rod. The negatives flow down to the leaves, neutralizing them, and causing the leaves to come together.</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96" o:spid="_x0000_s1132" type="#_x0000_t202" style="position:absolute;margin-left:234pt;margin-top:3.6pt;width:207pt;height:76.2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" filled="f" stroked="f">
                <v:textbox style="mso-fit-shape-to-text:t">
                  <w:txbxContent>
                    <w:p w:rsidR="00C86FD7" w:rsidRDefault="00C86FD7">
                      <w:r>
                        <w:t>Negative charges in the knob of the electroscope are repelled by the charged rod. The negatives flow down to the leaves, neutralizing them, and causing the leaves to come together.</w:t>
                      </w:r>
                    </w:p>
                  </w:txbxContent>
                </v:textbox>
                <w10:wrap type="square"/>
              </v:shape>
            </w:pict>
          </mc:Fallback>
        </mc:AlternateContent>
      </w:r>
    </w:p>
    <w:p w:rsidR="00C86FD7" w:rsidRPr="00F13F6F" w:rsidRDefault="00C86FD7" w:rsidP="00C86FD7">
      <w:pPr>
        <w:rPr>
          <w:lang w:val="en-CA"/>
        </w:rPr>
      </w:pPr>
    </w:p>
    <w:p w:rsidR="00C86FD7" w:rsidRPr="00F13F6F" w:rsidRDefault="00C86FD7" w:rsidP="00C86FD7">
      <w:pPr>
        <w:rPr>
          <w:lang w:val="en-CA"/>
        </w:rPr>
      </w:pPr>
      <w:r w:rsidRPr="00F13F6F">
        <w:rPr>
          <w:lang w:val="en-CA"/>
        </w:rPr>
        <w:t>/3</w:t>
      </w:r>
    </w:p>
    <w:p w:rsidR="00C86FD7" w:rsidRPr="00F13F6F" w:rsidRDefault="00C86FD7" w:rsidP="00C86FD7">
      <w:pPr>
        <w:rPr>
          <w:lang w:val="en-CA"/>
        </w:rPr>
      </w:pPr>
    </w:p>
    <w:p w:rsidR="00C86FD7" w:rsidRPr="00F13F6F" w:rsidRDefault="00C86FD7" w:rsidP="00C86FD7">
      <w:pPr>
        <w:rPr>
          <w:lang w:val="en-CA"/>
        </w:rPr>
      </w:pPr>
    </w:p>
    <w:p w:rsidR="00C86FD7" w:rsidRPr="00F13F6F" w:rsidRDefault="00C86FD7" w:rsidP="00C86FD7">
      <w:pPr>
        <w:rPr>
          <w:lang w:val="en-CA"/>
        </w:rPr>
      </w:pPr>
    </w:p>
    <w:p w:rsidR="00C86FD7" w:rsidRPr="00F13F6F" w:rsidRDefault="00C86FD7" w:rsidP="00C86FD7">
      <w:pPr>
        <w:rPr>
          <w:lang w:val="en-CA"/>
        </w:rPr>
      </w:pPr>
    </w:p>
    <w:p w:rsidR="00C86FD7" w:rsidRPr="00F13F6F" w:rsidRDefault="00C86FD7" w:rsidP="00C86FD7">
      <w:pPr>
        <w:rPr>
          <w:lang w:val="en-CA"/>
        </w:rPr>
      </w:pPr>
    </w:p>
    <w:p w:rsidR="00C86FD7" w:rsidRPr="00F13F6F" w:rsidRDefault="00C86FD7" w:rsidP="00C86FD7">
      <w:pPr>
        <w:rPr>
          <w:lang w:val="en-CA"/>
        </w:rPr>
      </w:pPr>
    </w:p>
    <w:p w:rsidR="00C86FD7" w:rsidRPr="00F13F6F" w:rsidRDefault="00C86FD7" w:rsidP="00C86FD7">
      <w:pPr>
        <w:rPr>
          <w:lang w:val="en-CA"/>
        </w:rPr>
      </w:pPr>
    </w:p>
    <w:p w:rsidR="00C86FD7" w:rsidRPr="00F13F6F" w:rsidRDefault="00C86FD7" w:rsidP="00C86FD7">
      <w:pPr>
        <w:rPr>
          <w:lang w:val="en-CA"/>
        </w:rPr>
      </w:pPr>
    </w:p>
    <w:p w:rsidR="00C86FD7" w:rsidRPr="00F13F6F" w:rsidRDefault="00C86FD7" w:rsidP="00C86FD7">
      <w:pPr>
        <w:rPr>
          <w:lang w:val="en-CA"/>
        </w:rPr>
      </w:pPr>
    </w:p>
    <w:p w:rsidR="00F4418E" w:rsidRPr="00F13F6F" w:rsidRDefault="005B6EC6" w:rsidP="00F4418E">
      <w:pPr>
        <w:rPr>
          <w:lang w:val="en-CA"/>
        </w:rPr>
      </w:pPr>
      <w:r w:rsidRPr="00F13F6F">
        <w:rPr>
          <w:noProof/>
          <w:lang w:val="en-CA" w:eastAsia="en-CA"/>
        </w:rPr>
        <mc:AlternateContent>
          <mc:Choice Requires="wpg">
            <w:drawing>
              <wp:anchor distT="0" distB="0" distL="114300" distR="114300" simplePos="0" relativeHeight="251682304" behindDoc="0" locked="0" layoutInCell="1" allowOverlap="1" wp14:anchorId="41A3B4DA" wp14:editId="405DD3C1">
                <wp:simplePos x="0" y="0"/>
                <wp:positionH relativeFrom="column">
                  <wp:posOffset>685800</wp:posOffset>
                </wp:positionH>
                <wp:positionV relativeFrom="paragraph">
                  <wp:posOffset>114300</wp:posOffset>
                </wp:positionV>
                <wp:extent cx="1802765" cy="1631950"/>
                <wp:effectExtent l="47625" t="0" r="0" b="6350"/>
                <wp:wrapNone/>
                <wp:docPr id="13" name="Group 1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2765" cy="1631950"/>
                          <a:chOff x="5220" y="5760"/>
                          <a:chExt cx="2839" cy="2570"/>
                        </a:xfrm>
                      </wpg:grpSpPr>
                      <wpg:grpSp>
                        <wpg:cNvPr id="14" name="Group 1302"/>
                        <wpg:cNvGrpSpPr>
                          <a:grpSpLocks/>
                        </wpg:cNvGrpSpPr>
                        <wpg:grpSpPr bwMode="auto">
                          <a:xfrm>
                            <a:off x="5220" y="5940"/>
                            <a:ext cx="2520" cy="2390"/>
                            <a:chOff x="5220" y="5940"/>
                            <a:chExt cx="2520" cy="2390"/>
                          </a:xfrm>
                        </wpg:grpSpPr>
                        <wpg:grpSp>
                          <wpg:cNvPr id="15" name="Group 1299"/>
                          <wpg:cNvGrpSpPr>
                            <a:grpSpLocks/>
                          </wpg:cNvGrpSpPr>
                          <wpg:grpSpPr bwMode="auto">
                            <a:xfrm>
                              <a:off x="5220" y="5940"/>
                              <a:ext cx="2520" cy="2390"/>
                              <a:chOff x="2155" y="9534"/>
                              <a:chExt cx="2520" cy="2390"/>
                            </a:xfrm>
                          </wpg:grpSpPr>
                          <wps:wsp>
                            <wps:cNvPr id="16" name="Line 976"/>
                            <wps:cNvCnPr/>
                            <wps:spPr bwMode="auto">
                              <a:xfrm>
                                <a:off x="4135" y="9856"/>
                                <a:ext cx="36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977"/>
                            <wps:cNvCnPr/>
                            <wps:spPr bwMode="auto">
                              <a:xfrm>
                                <a:off x="4315" y="9849"/>
                                <a:ext cx="36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978"/>
                            <wps:cNvCnPr/>
                            <wps:spPr bwMode="auto">
                              <a:xfrm>
                                <a:off x="4137" y="9883"/>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Oval 979"/>
                            <wps:cNvSpPr>
                              <a:spLocks noChangeArrowheads="1"/>
                            </wps:cNvSpPr>
                            <wps:spPr bwMode="auto">
                              <a:xfrm>
                                <a:off x="2699" y="9534"/>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 name="Line 980"/>
                            <wps:cNvCnPr/>
                            <wps:spPr bwMode="auto">
                              <a:xfrm flipV="1">
                                <a:off x="2335" y="11157"/>
                                <a:ext cx="5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981"/>
                            <wps:cNvCnPr/>
                            <wps:spPr bwMode="auto">
                              <a:xfrm>
                                <a:off x="2875" y="11201"/>
                                <a:ext cx="364" cy="7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982"/>
                            <wps:cNvCnPr/>
                            <wps:spPr bwMode="auto">
                              <a:xfrm flipH="1" flipV="1">
                                <a:off x="2875" y="9897"/>
                                <a:ext cx="4" cy="12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983"/>
                            <wps:cNvCnPr/>
                            <wps:spPr bwMode="auto">
                              <a:xfrm flipH="1" flipV="1">
                                <a:off x="2155" y="11381"/>
                                <a:ext cx="364" cy="3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984"/>
                            <wps:cNvCnPr/>
                            <wps:spPr bwMode="auto">
                              <a:xfrm flipV="1">
                                <a:off x="3059" y="11384"/>
                                <a:ext cx="364" cy="3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Freeform 985"/>
                            <wps:cNvSpPr>
                              <a:spLocks/>
                            </wps:cNvSpPr>
                            <wps:spPr bwMode="auto">
                              <a:xfrm>
                                <a:off x="2519" y="10260"/>
                                <a:ext cx="210" cy="540"/>
                              </a:xfrm>
                              <a:custGeom>
                                <a:avLst/>
                                <a:gdLst>
                                  <a:gd name="T0" fmla="*/ 0 w 210"/>
                                  <a:gd name="T1" fmla="*/ 0 h 540"/>
                                  <a:gd name="T2" fmla="*/ 180 w 210"/>
                                  <a:gd name="T3" fmla="*/ 180 h 540"/>
                                  <a:gd name="T4" fmla="*/ 180 w 210"/>
                                  <a:gd name="T5" fmla="*/ 540 h 540"/>
                                </a:gdLst>
                                <a:ahLst/>
                                <a:cxnLst>
                                  <a:cxn ang="0">
                                    <a:pos x="T0" y="T1"/>
                                  </a:cxn>
                                  <a:cxn ang="0">
                                    <a:pos x="T2" y="T3"/>
                                  </a:cxn>
                                  <a:cxn ang="0">
                                    <a:pos x="T4" y="T5"/>
                                  </a:cxn>
                                </a:cxnLst>
                                <a:rect l="0" t="0" r="r" b="b"/>
                                <a:pathLst>
                                  <a:path w="210" h="540">
                                    <a:moveTo>
                                      <a:pt x="0" y="0"/>
                                    </a:moveTo>
                                    <a:cubicBezTo>
                                      <a:pt x="75" y="45"/>
                                      <a:pt x="150" y="90"/>
                                      <a:pt x="180" y="180"/>
                                    </a:cubicBezTo>
                                    <a:cubicBezTo>
                                      <a:pt x="210" y="270"/>
                                      <a:pt x="195" y="405"/>
                                      <a:pt x="180" y="540"/>
                                    </a:cubicBezTo>
                                  </a:path>
                                </a:pathLst>
                              </a:custGeom>
                              <a:noFill/>
                              <a:ln w="9525">
                                <a:solidFill>
                                  <a:srgbClr val="000000"/>
                                </a:solidFill>
                                <a:round/>
                                <a:headEnd type="arrow"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986"/>
                            <wps:cNvSpPr>
                              <a:spLocks/>
                            </wps:cNvSpPr>
                            <wps:spPr bwMode="auto">
                              <a:xfrm flipH="1">
                                <a:off x="3059" y="10260"/>
                                <a:ext cx="179" cy="540"/>
                              </a:xfrm>
                              <a:custGeom>
                                <a:avLst/>
                                <a:gdLst>
                                  <a:gd name="T0" fmla="*/ 0 w 210"/>
                                  <a:gd name="T1" fmla="*/ 0 h 540"/>
                                  <a:gd name="T2" fmla="*/ 180 w 210"/>
                                  <a:gd name="T3" fmla="*/ 180 h 540"/>
                                  <a:gd name="T4" fmla="*/ 180 w 210"/>
                                  <a:gd name="T5" fmla="*/ 540 h 540"/>
                                </a:gdLst>
                                <a:ahLst/>
                                <a:cxnLst>
                                  <a:cxn ang="0">
                                    <a:pos x="T0" y="T1"/>
                                  </a:cxn>
                                  <a:cxn ang="0">
                                    <a:pos x="T2" y="T3"/>
                                  </a:cxn>
                                  <a:cxn ang="0">
                                    <a:pos x="T4" y="T5"/>
                                  </a:cxn>
                                </a:cxnLst>
                                <a:rect l="0" t="0" r="r" b="b"/>
                                <a:pathLst>
                                  <a:path w="210" h="540">
                                    <a:moveTo>
                                      <a:pt x="0" y="0"/>
                                    </a:moveTo>
                                    <a:cubicBezTo>
                                      <a:pt x="75" y="45"/>
                                      <a:pt x="150" y="90"/>
                                      <a:pt x="180" y="180"/>
                                    </a:cubicBezTo>
                                    <a:cubicBezTo>
                                      <a:pt x="210" y="270"/>
                                      <a:pt x="195" y="405"/>
                                      <a:pt x="180" y="540"/>
                                    </a:cubicBezTo>
                                  </a:path>
                                </a:pathLst>
                              </a:custGeom>
                              <a:noFill/>
                              <a:ln w="9525">
                                <a:solidFill>
                                  <a:srgbClr val="000000"/>
                                </a:solidFill>
                                <a:round/>
                                <a:headEnd type="arrow"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7" name="Text Box 1300"/>
                          <wps:cNvSpPr txBox="1">
                            <a:spLocks noChangeArrowheads="1"/>
                          </wps:cNvSpPr>
                          <wps:spPr bwMode="auto">
                            <a:xfrm>
                              <a:off x="5220" y="66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Pr="00F4418E" w:rsidRDefault="001C01A3">
                                <w:pPr>
                                  <w:rPr>
                                    <w:vertAlign w:val="superscript"/>
                                  </w:rPr>
                                </w:pPr>
                                <w:r>
                                  <w:t>e</w:t>
                                </w:r>
                                <w:r>
                                  <w:rPr>
                                    <w:vertAlign w:val="superscript"/>
                                  </w:rPr>
                                  <w:t>–</w:t>
                                </w:r>
                              </w:p>
                            </w:txbxContent>
                          </wps:txbx>
                          <wps:bodyPr rot="0" vert="horz" wrap="square" lIns="91440" tIns="45720" rIns="91440" bIns="45720" anchor="t" anchorCtr="0" upright="1">
                            <a:noAutofit/>
                          </wps:bodyPr>
                        </wps:wsp>
                        <wps:wsp>
                          <wps:cNvPr id="28" name="Text Box 1301"/>
                          <wps:cNvSpPr txBox="1">
                            <a:spLocks noChangeArrowheads="1"/>
                          </wps:cNvSpPr>
                          <wps:spPr bwMode="auto">
                            <a:xfrm>
                              <a:off x="6120" y="66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Pr="00F4418E" w:rsidRDefault="001C01A3" w:rsidP="00F4418E">
                                <w:pPr>
                                  <w:rPr>
                                    <w:vertAlign w:val="superscript"/>
                                  </w:rPr>
                                </w:pPr>
                                <w:r>
                                  <w:t>e</w:t>
                                </w:r>
                                <w:r>
                                  <w:rPr>
                                    <w:vertAlign w:val="superscript"/>
                                  </w:rPr>
                                  <w:t>–</w:t>
                                </w:r>
                              </w:p>
                            </w:txbxContent>
                          </wps:txbx>
                          <wps:bodyPr rot="0" vert="horz" wrap="square" lIns="91440" tIns="45720" rIns="91440" bIns="45720" anchor="t" anchorCtr="0" upright="1">
                            <a:noAutofit/>
                          </wps:bodyPr>
                        </wps:wsp>
                      </wpg:grpSp>
                      <wps:wsp>
                        <wps:cNvPr id="29" name="Text Box 1303"/>
                        <wps:cNvSpPr txBox="1">
                          <a:spLocks noChangeArrowheads="1"/>
                        </wps:cNvSpPr>
                        <wps:spPr bwMode="auto">
                          <a:xfrm>
                            <a:off x="6660" y="5760"/>
                            <a:ext cx="1399" cy="1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F4418E">
                              <w:pPr>
                                <w:tabs>
                                  <w:tab w:val="left" w:pos="1332"/>
                                </w:tabs>
                              </w:pPr>
                            </w:p>
                            <w:p w:rsidR="001C01A3" w:rsidRDefault="001C01A3" w:rsidP="00F4418E">
                              <w:pPr>
                                <w:tabs>
                                  <w:tab w:val="left" w:pos="1332"/>
                                </w:tabs>
                              </w:pPr>
                              <w:r>
                                <w:t xml:space="preserve">       +</w:t>
                              </w:r>
                            </w:p>
                            <w:p w:rsidR="001C01A3" w:rsidRDefault="001C01A3" w:rsidP="00F4418E">
                              <w:pPr>
                                <w:tabs>
                                  <w:tab w:val="left" w:pos="1332"/>
                                </w:tabs>
                              </w:pPr>
                              <w:r>
                                <w:t xml:space="preserve">     +      +</w:t>
                              </w:r>
                            </w:p>
                            <w:p w:rsidR="001C01A3" w:rsidRDefault="001C01A3" w:rsidP="00F4418E">
                              <w:pPr>
                                <w:tabs>
                                  <w:tab w:val="left" w:pos="1332"/>
                                </w:tabs>
                              </w:pPr>
                              <w:r>
                                <w:t xml:space="preserve">       +     +</w:t>
                              </w:r>
                            </w:p>
                            <w:p w:rsidR="001C01A3" w:rsidRDefault="001C01A3">
                              <w:r>
                                <w:t xml:space="preserve">         +     +</w: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304" o:spid="_x0000_s1133" style="position:absolute;margin-left:54pt;margin-top:9pt;width:141.95pt;height:128.5pt;z-index:251682304" coordorigin="5220,5760" coordsize="2839,2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">
                <v:group id="Group 1302" o:spid="_x0000_s1134" style="position:absolute;left:5220;top:5940;width:2520;height:2390" coordorigin="5220,5940" coordsize="2520,2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1299" o:spid="_x0000_s1135" style="position:absolute;left:5220;top:5940;width:2520;height:2390" coordorigin="2155,9534" coordsize="2520,2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line id="Line 976" o:spid="_x0000_s1136" style="position:absolute;visibility:visible;mso-wrap-style:square" from="4135,9856" to="4495,10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977" o:spid="_x0000_s1137" style="position:absolute;visibility:visible;mso-wrap-style:square" from="4315,9849" to="4675,10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978" o:spid="_x0000_s1138" style="position:absolute;visibility:visible;mso-wrap-style:square" from="4137,9883" to="4317,9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oval id="Oval 979" o:spid="_x0000_s1139" style="position:absolute;left:2699;top:953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UFycEA&#10;AADbAAAADwAAAGRycy9kb3ducmV2LnhtbERPTWvCQBC9C/0Pywi96UaD0kZXkUrBHjw0tvchOybB&#10;7GzIjjH+e7cg9DaP9znr7eAa1VMXas8GZtMEFHHhbc2lgZ/T5+QNVBBki41nMnCnANvNy2iNmfU3&#10;/qY+l1LFEA4ZGqhE2kzrUFTkMEx9Sxy5s+8cSoRdqW2HtxjuGj1PkqV2WHNsqLClj4qKS351Bvbl&#10;Ll/2OpVFet4fZHH5PX6lM2Nex8NuBUpokH/x032wcf47/P0SD9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FBcnBAAAA2wAAAA8AAAAAAAAAAAAAAAAAmAIAAGRycy9kb3du&#10;cmV2LnhtbFBLBQYAAAAABAAEAPUAAACGAwAAAAA=&#10;"/>
                    <v:line id="Line 980" o:spid="_x0000_s1140" style="position:absolute;flip:y;visibility:visible;mso-wrap-style:square" from="2335,11157" to="2875,11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Line 981" o:spid="_x0000_s1141" style="position:absolute;visibility:visible;mso-wrap-style:square" from="2875,11201" to="3239,1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982" o:spid="_x0000_s1142" style="position:absolute;flip:x y;visibility:visible;mso-wrap-style:square" from="2875,9897" to="2879,11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9x2cQAAADbAAAADwAAAGRycy9kb3ducmV2LnhtbESPQWvCQBSE74X+h+UVvJS6MZUSomsI&#10;BcVTirHF6yP7TEKzb0N2NbG/vlsoeBxm5htmnU2mE1caXGtZwWIegSCurG65VvB53L4kIJxH1thZ&#10;JgU3cpBtHh/WmGo78oGupa9FgLBLUUHjfZ9K6aqGDLq57YmDd7aDQR/kUEs94BjgppNxFL1Jgy2H&#10;hQZ7em+o+i4vRgFy8fOajAtayh2dXFx8POdfZ6VmT1O+AuFp8vfwf3uvFcQx/H0JP0B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v3HZxAAAANsAAAAPAAAAAAAAAAAA&#10;AAAAAKECAABkcnMvZG93bnJldi54bWxQSwUGAAAAAAQABAD5AAAAkgMAAAAA&#10;"/>
                    <v:line id="Line 983" o:spid="_x0000_s1143" style="position:absolute;flip:x y;visibility:visible;mso-wrap-style:square" from="2155,11381" to="2519,11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wv8sQAAADbAAAADwAAAGRycy9kb3ducmV2LnhtbESPQWvCQBSE70L/w/IEb7pRQWzqKiIU&#10;PHjRlvb6kn1mo9m3SXaN8d+7QqHHYWa+YVab3laio9aXjhVMJwkI4tzpkgsF31+f4yUIH5A1Vo5J&#10;wYM8bNZvgxWm2t35SN0pFCJC2KeowIRQp1L63JBFP3E1cfTOrrUYomwLqVu8R7it5CxJFtJiyXHB&#10;YE07Q/n1dLMKuuw2vfwcjlef/Tbv2dI0u0OzUGo07LcfIAL14T/8195rBbM5vL7EHy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zC/yxAAAANsAAAAPAAAAAAAAAAAA&#10;AAAAAKECAABkcnMvZG93bnJldi54bWxQSwUGAAAAAAQABAD5AAAAkgMAAAAA&#10;">
                      <v:stroke endarrow="block"/>
                    </v:line>
                    <v:line id="Line 984" o:spid="_x0000_s1144" style="position:absolute;flip:y;visibility:visible;mso-wrap-style:square" from="3059,11384" to="3423,11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hEzMQAAADbAAAADwAAAGRycy9kb3ducmV2LnhtbESPT2vCQBDF70K/wzIFL0E3apG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SETMxAAAANsAAAAPAAAAAAAAAAAA&#10;AAAAAKECAABkcnMvZG93bnJldi54bWxQSwUGAAAAAAQABAD5AAAAkgMAAAAA&#10;">
                      <v:stroke endarrow="block"/>
                    </v:line>
                    <v:shape id="Freeform 985" o:spid="_x0000_s1145" style="position:absolute;left:2519;top:10260;width:210;height:540;visibility:visible;mso-wrap-style:square;v-text-anchor:top" coordsize="21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1IfMQA&#10;AADbAAAADwAAAGRycy9kb3ducmV2LnhtbESPQUsDMRSE74L/IbyCF7HZFiyybVqqILQ32y54fW5e&#10;k9XNy7p5tuu/bwShx2FmvmEWqyG06kR9aiIbmIwLUMR1tA07A9Xh9eEJVBJki21kMvBLCVbL25sF&#10;ljaeeUenvTiVIZxKNOBFulLrVHsKmMaxI87eMfYBJcveadvjOcNDq6dFMdMBG84LHjt68VR/7X+C&#10;gc/t5Lv6OGzs2/uskud7dn4rzpi70bCegxIa5Br+b2+sgekj/H3JP0A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tSHzEAAAA2wAAAA8AAAAAAAAAAAAAAAAAmAIAAGRycy9k&#10;b3ducmV2LnhtbFBLBQYAAAAABAAEAPUAAACJAwAAAAA=&#10;" path="m,c75,45,150,90,180,180v30,90,15,225,,360e" filled="f">
                      <v:stroke startarrow="open"/>
                      <v:path arrowok="t" o:connecttype="custom" o:connectlocs="0,0;180,180;180,540" o:connectangles="0,0,0"/>
                    </v:shape>
                    <v:shape id="Freeform 986" o:spid="_x0000_s1146" style="position:absolute;left:3059;top:10260;width:179;height:540;flip:x;visibility:visible;mso-wrap-style:square;v-text-anchor:top" coordsize="21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07MQA&#10;AADbAAAADwAAAGRycy9kb3ducmV2LnhtbESP3WoCMRSE7wu+QzhC72q2IqusZpdSKBRKRa3eHzZn&#10;f3Rzst2kGn16Uyj0cpiZb5hVEUwnzjS41rKC50kCgri0uuVawf7r7WkBwnlkjZ1lUnAlB0U+elhh&#10;pu2Ft3Te+VpECLsMFTTe95mUrmzIoJvYnjh6lR0M+iiHWuoBLxFuOjlNklQabDkuNNjTa0Plafdj&#10;FMzmN1xvsKo+jt+H9DbfBvqcBaUex+FlCcJT8P/hv/a7VjBN4fdL/AEy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HdOzEAAAA2wAAAA8AAAAAAAAAAAAAAAAAmAIAAGRycy9k&#10;b3ducmV2LnhtbFBLBQYAAAAABAAEAPUAAACJAwAAAAA=&#10;" path="m,c75,45,150,90,180,180v30,90,15,225,,360e" filled="f">
                      <v:stroke startarrow="open"/>
                      <v:path arrowok="t" o:connecttype="custom" o:connectlocs="0,0;153,180;153,540" o:connectangles="0,0,0"/>
                    </v:shape>
                  </v:group>
                  <v:shape id="Text Box 1300" o:spid="_x0000_s1147" type="#_x0000_t202" style="position:absolute;left:5220;top:66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F4418E" w:rsidRPr="00F4418E" w:rsidRDefault="00F4418E">
                          <w:pPr>
                            <w:rPr>
                              <w:vertAlign w:val="superscript"/>
                            </w:rPr>
                          </w:pPr>
                          <w:r>
                            <w:t>e</w:t>
                          </w:r>
                          <w:r>
                            <w:rPr>
                              <w:vertAlign w:val="superscript"/>
                            </w:rPr>
                            <w:t>–</w:t>
                          </w:r>
                        </w:p>
                      </w:txbxContent>
                    </v:textbox>
                  </v:shape>
                  <v:shape id="Text Box 1301" o:spid="_x0000_s1148" type="#_x0000_t202" style="position:absolute;left:6120;top:66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F4418E" w:rsidRPr="00F4418E" w:rsidRDefault="00F4418E" w:rsidP="00F4418E">
                          <w:pPr>
                            <w:rPr>
                              <w:vertAlign w:val="superscript"/>
                            </w:rPr>
                          </w:pPr>
                          <w:r>
                            <w:t>e</w:t>
                          </w:r>
                          <w:r>
                            <w:rPr>
                              <w:vertAlign w:val="superscript"/>
                            </w:rPr>
                            <w:t>–</w:t>
                          </w:r>
                        </w:p>
                      </w:txbxContent>
                    </v:textbox>
                  </v:shape>
                </v:group>
                <v:shape id="Text Box 1303" o:spid="_x0000_s1149" type="#_x0000_t202" style="position:absolute;left:6660;top:5760;width:139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aZ+8MA&#10;AADbAAAADwAAAGRycy9kb3ducmV2LnhtbESP0WrCQBRE34X+w3ILvunGUItGVym2gm/WtB9wyV6z&#10;abJ3Q3ar0a93BcHHYWbOMMt1bxtxos5XjhVMxgkI4sLpiksFvz/b0QyED8gaG8ek4EIe1quXwRIz&#10;7c58oFMeShEh7DNUYEJoMyl9YciiH7uWOHpH11kMUXal1B2eI9w2Mk2Sd2mx4rhgsKWNoaLO/62C&#10;WWL3dT1Pv719u06mZvPpvto/pYav/ccCRKA+PMOP9k4rSOdw/xJ/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aZ+8MAAADbAAAADwAAAAAAAAAAAAAAAACYAgAAZHJzL2Rv&#10;d25yZXYueG1sUEsFBgAAAAAEAAQA9QAAAIgDAAAAAA==&#10;" filled="f" stroked="f">
                  <v:textbox style="mso-fit-shape-to-text:t">
                    <w:txbxContent>
                      <w:p w:rsidR="00F4418E" w:rsidRDefault="00F4418E" w:rsidP="00F4418E">
                        <w:pPr>
                          <w:tabs>
                            <w:tab w:val="left" w:pos="1332"/>
                          </w:tabs>
                        </w:pPr>
                      </w:p>
                      <w:p w:rsidR="00F4418E" w:rsidRDefault="00F4418E" w:rsidP="00F4418E">
                        <w:pPr>
                          <w:tabs>
                            <w:tab w:val="left" w:pos="1332"/>
                          </w:tabs>
                        </w:pPr>
                        <w:r>
                          <w:t xml:space="preserve">       +</w:t>
                        </w:r>
                      </w:p>
                      <w:p w:rsidR="00F4418E" w:rsidRDefault="00F4418E" w:rsidP="00F4418E">
                        <w:pPr>
                          <w:tabs>
                            <w:tab w:val="left" w:pos="1332"/>
                          </w:tabs>
                        </w:pPr>
                        <w:r>
                          <w:t xml:space="preserve">     +      +</w:t>
                        </w:r>
                      </w:p>
                      <w:p w:rsidR="00F4418E" w:rsidRDefault="00F4418E" w:rsidP="00F4418E">
                        <w:pPr>
                          <w:tabs>
                            <w:tab w:val="left" w:pos="1332"/>
                          </w:tabs>
                        </w:pPr>
                        <w:r>
                          <w:t xml:space="preserve">       +     +</w:t>
                        </w:r>
                      </w:p>
                      <w:p w:rsidR="00F4418E" w:rsidRDefault="00F4418E">
                        <w:r>
                          <w:t xml:space="preserve">         +     +</w:t>
                        </w:r>
                      </w:p>
                    </w:txbxContent>
                  </v:textbox>
                </v:shape>
              </v:group>
            </w:pict>
          </mc:Fallback>
        </mc:AlternateContent>
      </w:r>
    </w:p>
    <w:p w:rsidR="00F4418E" w:rsidRPr="00F13F6F" w:rsidRDefault="005B6EC6" w:rsidP="00F4418E">
      <w:pPr>
        <w:rPr>
          <w:lang w:val="en-CA"/>
        </w:rPr>
      </w:pPr>
      <w:r w:rsidRPr="00F13F6F">
        <w:rPr>
          <w:noProof/>
          <w:lang w:val="en-CA" w:eastAsia="en-CA"/>
        </w:rPr>
        <mc:AlternateContent>
          <mc:Choice Requires="wps">
            <w:drawing>
              <wp:anchor distT="0" distB="0" distL="114300" distR="114300" simplePos="0" relativeHeight="251683328" behindDoc="0" locked="0" layoutInCell="1" allowOverlap="1" wp14:anchorId="6A9174AB" wp14:editId="6935B0FD">
                <wp:simplePos x="0" y="0"/>
                <wp:positionH relativeFrom="column">
                  <wp:posOffset>2628900</wp:posOffset>
                </wp:positionH>
                <wp:positionV relativeFrom="paragraph">
                  <wp:posOffset>53340</wp:posOffset>
                </wp:positionV>
                <wp:extent cx="2743200" cy="792480"/>
                <wp:effectExtent l="0" t="0" r="0" b="1905"/>
                <wp:wrapSquare wrapText="bothSides"/>
                <wp:docPr id="12" name="Text Box 1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
                              <w:t>Electrons are attracted to the charged rod. Since the leaves are becoming less negative and they spread apart, the electroscope must have been positive!</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05" o:spid="_x0000_s1150" type="#_x0000_t202" style="position:absolute;margin-left:207pt;margin-top:4.2pt;width:3in;height:62.4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ncvA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" filled="f" stroked="f">
                <v:textbox style="mso-fit-shape-to-text:t">
                  <w:txbxContent>
                    <w:p w:rsidR="00F4418E" w:rsidRDefault="00F4418E">
                      <w:r>
                        <w:t>Electrons are attracted to the charged rod. Since the leaves are becoming less negative and they spread apart, the electroscope must have been positive!</w:t>
                      </w:r>
                    </w:p>
                  </w:txbxContent>
                </v:textbox>
                <w10:wrap type="square"/>
              </v:shape>
            </w:pict>
          </mc:Fallback>
        </mc:AlternateContent>
      </w:r>
      <w:r w:rsidR="00F4418E" w:rsidRPr="00F13F6F">
        <w:rPr>
          <w:lang w:val="en-CA"/>
        </w:rPr>
        <w:t>6)</w:t>
      </w:r>
    </w:p>
    <w:p w:rsidR="00F4418E" w:rsidRPr="00F13F6F" w:rsidRDefault="00F4418E" w:rsidP="00F4418E">
      <w:pPr>
        <w:rPr>
          <w:lang w:val="en-CA"/>
        </w:rPr>
      </w:pPr>
    </w:p>
    <w:p w:rsidR="00F4418E" w:rsidRPr="00F13F6F" w:rsidRDefault="00F4418E" w:rsidP="00F4418E">
      <w:pPr>
        <w:rPr>
          <w:lang w:val="en-CA"/>
        </w:rPr>
      </w:pPr>
    </w:p>
    <w:p w:rsidR="00F4418E" w:rsidRPr="00F13F6F" w:rsidRDefault="00F4418E" w:rsidP="00F4418E">
      <w:pPr>
        <w:rPr>
          <w:lang w:val="en-CA"/>
        </w:rPr>
      </w:pPr>
      <w:r w:rsidRPr="00F13F6F">
        <w:rPr>
          <w:lang w:val="en-CA"/>
        </w:rPr>
        <w:t>/3</w:t>
      </w:r>
    </w:p>
    <w:p w:rsidR="00F4418E" w:rsidRPr="00F13F6F" w:rsidRDefault="00F4418E" w:rsidP="00F4418E">
      <w:pPr>
        <w:rPr>
          <w:lang w:val="en-CA"/>
        </w:rPr>
      </w:pPr>
    </w:p>
    <w:p w:rsidR="00C86FD7" w:rsidRPr="00F13F6F" w:rsidRDefault="00C86FD7" w:rsidP="00C86FD7">
      <w:pPr>
        <w:rPr>
          <w:lang w:val="en-CA"/>
        </w:rPr>
      </w:pPr>
    </w:p>
    <w:p w:rsidR="00C86FD7" w:rsidRPr="00F13F6F" w:rsidRDefault="00C86FD7" w:rsidP="00C86FD7">
      <w:pPr>
        <w:rPr>
          <w:lang w:val="en-CA"/>
        </w:rPr>
      </w:pPr>
    </w:p>
    <w:p w:rsidR="00F4418E" w:rsidRPr="00F13F6F" w:rsidRDefault="00F4418E" w:rsidP="00C86FD7">
      <w:pPr>
        <w:rPr>
          <w:lang w:val="en-CA"/>
        </w:rPr>
      </w:pPr>
    </w:p>
    <w:p w:rsidR="00F4418E" w:rsidRPr="00F13F6F" w:rsidRDefault="00F4418E" w:rsidP="00C86FD7">
      <w:pPr>
        <w:rPr>
          <w:lang w:val="en-CA"/>
        </w:rPr>
      </w:pPr>
    </w:p>
    <w:p w:rsidR="00F4418E" w:rsidRPr="00F13F6F" w:rsidRDefault="00F4418E" w:rsidP="00C86FD7">
      <w:pPr>
        <w:rPr>
          <w:lang w:val="en-CA"/>
        </w:rPr>
      </w:pPr>
    </w:p>
    <w:p w:rsidR="00F4418E" w:rsidRPr="00F13F6F" w:rsidRDefault="00F4418E" w:rsidP="00F4418E">
      <w:pPr>
        <w:rPr>
          <w:lang w:val="en-CA"/>
        </w:rPr>
      </w:pPr>
    </w:p>
    <w:p w:rsidR="00F4418E" w:rsidRPr="00F13F6F" w:rsidRDefault="005B6EC6" w:rsidP="00F4418E">
      <w:pPr>
        <w:rPr>
          <w:lang w:val="en-CA"/>
        </w:rPr>
      </w:pPr>
      <w:r w:rsidRPr="00F13F6F">
        <w:rPr>
          <w:noProof/>
          <w:lang w:val="en-CA" w:eastAsia="en-CA"/>
        </w:rPr>
        <mc:AlternateContent>
          <mc:Choice Requires="wps">
            <w:drawing>
              <wp:anchor distT="0" distB="0" distL="114300" distR="114300" simplePos="0" relativeHeight="251684352" behindDoc="0" locked="0" layoutInCell="1" allowOverlap="1" wp14:anchorId="4BD3D731" wp14:editId="18F34141">
                <wp:simplePos x="0" y="0"/>
                <wp:positionH relativeFrom="column">
                  <wp:posOffset>571500</wp:posOffset>
                </wp:positionH>
                <wp:positionV relativeFrom="paragraph">
                  <wp:posOffset>69215</wp:posOffset>
                </wp:positionV>
                <wp:extent cx="5038725" cy="617220"/>
                <wp:effectExtent l="0" t="2540" r="0" b="3175"/>
                <wp:wrapSquare wrapText="bothSides"/>
                <wp:docPr id="11" name="Text Box 1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8725" cy="617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F82E7D">
                            <w:pPr>
                              <w:tabs>
                                <w:tab w:val="left" w:pos="1332"/>
                              </w:tabs>
                            </w:pPr>
                            <w:r>
                              <w:t>The spheres are conductors which will allow the free flow of charges.  The charges will repel one another and will therefore move to the outside of the sphere regardless of whether the sphere is hollow or solid.</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06" o:spid="_x0000_s1151" type="#_x0000_t202" style="position:absolute;margin-left:45pt;margin-top:5.45pt;width:396.75pt;height:48.6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" filled="f" stroked="f">
                <v:textbox style="mso-fit-shape-to-text:t">
                  <w:txbxContent>
                    <w:p w:rsidR="00F4418E" w:rsidRDefault="00F4418E" w:rsidP="00F82E7D">
                      <w:pPr>
                        <w:tabs>
                          <w:tab w:val="left" w:pos="1332"/>
                        </w:tabs>
                      </w:pPr>
                      <w:r>
                        <w:t>The spheres are conductors which will allow the free flow of charges.  The charges will repel one another and will therefore move to the outside of the sphere regardless of whether the sphere is hollow or solid.</w:t>
                      </w:r>
                    </w:p>
                  </w:txbxContent>
                </v:textbox>
                <w10:wrap type="square"/>
              </v:shape>
            </w:pict>
          </mc:Fallback>
        </mc:AlternateContent>
      </w:r>
      <w:r w:rsidR="00F4418E" w:rsidRPr="00F13F6F">
        <w:rPr>
          <w:lang w:val="en-CA"/>
        </w:rPr>
        <w:t>7)</w:t>
      </w:r>
    </w:p>
    <w:p w:rsidR="00F4418E" w:rsidRPr="00F13F6F" w:rsidRDefault="00F4418E" w:rsidP="00F4418E">
      <w:pPr>
        <w:rPr>
          <w:lang w:val="en-CA"/>
        </w:rPr>
      </w:pPr>
    </w:p>
    <w:p w:rsidR="00F4418E" w:rsidRPr="00F13F6F" w:rsidRDefault="00F4418E" w:rsidP="00F4418E">
      <w:pPr>
        <w:rPr>
          <w:lang w:val="en-CA"/>
        </w:rPr>
      </w:pPr>
      <w:r w:rsidRPr="00F13F6F">
        <w:rPr>
          <w:position w:val="-4"/>
          <w:lang w:val="en-CA"/>
        </w:rPr>
        <w:object w:dxaOrig="300" w:dyaOrig="260">
          <v:shape id="_x0000_i1025" type="#_x0000_t75" style="width:15pt;height:13pt" o:ole="">
            <v:imagedata r:id="rId38" o:title=""/>
          </v:shape>
          <o:OLEObject Type="Embed" ProgID="Equation.DSMT4" ShapeID="_x0000_i1025" DrawAspect="Content" ObjectID="_1525691791" r:id="rId39"/>
        </w:object>
      </w:r>
    </w:p>
    <w:p w:rsidR="00F4418E" w:rsidRPr="00F13F6F" w:rsidRDefault="00F4418E" w:rsidP="00C86FD7">
      <w:pPr>
        <w:rPr>
          <w:lang w:val="en-CA"/>
        </w:rPr>
      </w:pPr>
    </w:p>
    <w:p w:rsidR="00F4418E" w:rsidRPr="00F13F6F" w:rsidRDefault="00F4418E" w:rsidP="00C86FD7">
      <w:pPr>
        <w:rPr>
          <w:lang w:val="en-CA"/>
        </w:rPr>
      </w:pPr>
    </w:p>
    <w:p w:rsidR="00F4418E" w:rsidRPr="00F13F6F" w:rsidRDefault="00F4418E" w:rsidP="00F4418E">
      <w:pPr>
        <w:rPr>
          <w:lang w:val="en-CA"/>
        </w:rPr>
      </w:pPr>
    </w:p>
    <w:p w:rsidR="00F4418E" w:rsidRPr="00F13F6F" w:rsidRDefault="003A070A" w:rsidP="00F4418E">
      <w:pPr>
        <w:rPr>
          <w:lang w:val="en-CA"/>
        </w:rPr>
      </w:pPr>
      <w:r>
        <w:rPr>
          <w:lang w:val="en-CA"/>
        </w:rPr>
        <w:pict>
          <v:shape id="_x0000_s2331" type="#_x0000_t75" style="position:absolute;margin-left:54pt;margin-top:3.65pt;width:165pt;height:64.25pt;z-index:251685376">
            <v:imagedata r:id="rId40" o:title=""/>
            <w10:wrap side="left"/>
          </v:shape>
          <o:OLEObject Type="Embed" ProgID="Equation.DSMT4" ShapeID="_x0000_s2331" DrawAspect="Content" ObjectID="_1525691808" r:id="rId41"/>
        </w:pict>
      </w:r>
      <w:r w:rsidR="00F4418E" w:rsidRPr="00F13F6F">
        <w:rPr>
          <w:lang w:val="en-CA"/>
        </w:rPr>
        <w:t>8)</w:t>
      </w:r>
    </w:p>
    <w:p w:rsidR="00F4418E" w:rsidRPr="00F13F6F" w:rsidRDefault="00F4418E" w:rsidP="00F4418E">
      <w:pPr>
        <w:rPr>
          <w:lang w:val="en-CA"/>
        </w:rPr>
      </w:pPr>
    </w:p>
    <w:p w:rsidR="00F4418E" w:rsidRPr="00F13F6F" w:rsidRDefault="00F4418E" w:rsidP="00F4418E">
      <w:pPr>
        <w:rPr>
          <w:lang w:val="en-CA"/>
        </w:rPr>
      </w:pPr>
      <w:r w:rsidRPr="00F13F6F">
        <w:rPr>
          <w:position w:val="-6"/>
          <w:lang w:val="en-CA"/>
        </w:rPr>
        <w:object w:dxaOrig="300" w:dyaOrig="279">
          <v:shape id="_x0000_i1026" type="#_x0000_t75" style="width:15pt;height:13.95pt" o:ole="">
            <v:imagedata r:id="rId42" o:title=""/>
          </v:shape>
          <o:OLEObject Type="Embed" ProgID="Equation.DSMT4" ShapeID="_x0000_i1026" DrawAspect="Content" ObjectID="_1525691792" r:id="rId43"/>
        </w:object>
      </w:r>
    </w:p>
    <w:p w:rsidR="00F4418E" w:rsidRPr="00F13F6F" w:rsidRDefault="00F4418E" w:rsidP="00C86FD7">
      <w:pPr>
        <w:rPr>
          <w:lang w:val="en-CA"/>
        </w:rPr>
      </w:pPr>
    </w:p>
    <w:p w:rsidR="00F4418E" w:rsidRPr="00F13F6F" w:rsidRDefault="00F4418E" w:rsidP="00C86FD7">
      <w:pPr>
        <w:rPr>
          <w:lang w:val="en-CA"/>
        </w:rPr>
      </w:pPr>
    </w:p>
    <w:p w:rsidR="00C86FD7" w:rsidRPr="00F13F6F" w:rsidRDefault="00C86FD7" w:rsidP="00C86FD7">
      <w:pPr>
        <w:rPr>
          <w:lang w:val="en-CA"/>
        </w:rPr>
      </w:pPr>
    </w:p>
    <w:p w:rsidR="00F644C7" w:rsidRPr="00F13F6F" w:rsidRDefault="00F644C7" w:rsidP="00F644C7">
      <w:pPr>
        <w:rPr>
          <w:lang w:val="en-CA"/>
        </w:rPr>
      </w:pPr>
      <w:r w:rsidRPr="00F13F6F">
        <w:rPr>
          <w:lang w:val="en-CA"/>
        </w:rPr>
        <w:t>9)</w:t>
      </w:r>
    </w:p>
    <w:p w:rsidR="006B7F92" w:rsidRPr="00F13F6F" w:rsidRDefault="006B7F92" w:rsidP="006B7F92">
      <w:pPr>
        <w:numPr>
          <w:ilvl w:val="0"/>
          <w:numId w:val="13"/>
        </w:numPr>
        <w:tabs>
          <w:tab w:val="left" w:pos="1332"/>
        </w:tabs>
        <w:rPr>
          <w:lang w:val="en-CA"/>
        </w:rPr>
      </w:pPr>
      <w:r w:rsidRPr="00F13F6F">
        <w:rPr>
          <w:lang w:val="en-CA"/>
        </w:rPr>
        <w:t>Touch the glass rod to the electroscope (conduction)</w:t>
      </w:r>
    </w:p>
    <w:p w:rsidR="006B7F92" w:rsidRPr="00F13F6F" w:rsidRDefault="006B7F92" w:rsidP="006B7F92">
      <w:pPr>
        <w:numPr>
          <w:ilvl w:val="0"/>
          <w:numId w:val="13"/>
        </w:numPr>
        <w:tabs>
          <w:tab w:val="left" w:pos="1332"/>
        </w:tabs>
        <w:rPr>
          <w:lang w:val="en-CA"/>
        </w:rPr>
      </w:pPr>
      <w:r w:rsidRPr="00F13F6F">
        <w:rPr>
          <w:lang w:val="en-CA"/>
        </w:rPr>
        <w:t>Use the silk (negatively charged) to charge the electroscope by induction.</w:t>
      </w:r>
    </w:p>
    <w:p w:rsidR="006B7F92" w:rsidRPr="00F13F6F" w:rsidRDefault="006B7F92" w:rsidP="006B7F92">
      <w:pPr>
        <w:numPr>
          <w:ilvl w:val="0"/>
          <w:numId w:val="13"/>
        </w:numPr>
        <w:tabs>
          <w:tab w:val="left" w:pos="1332"/>
        </w:tabs>
        <w:rPr>
          <w:lang w:val="en-CA"/>
        </w:rPr>
      </w:pPr>
      <w:r w:rsidRPr="00F13F6F">
        <w:rPr>
          <w:lang w:val="en-CA"/>
        </w:rPr>
        <w:t>Yes, either by induction with the glass rod or by conduction using the silk cloth.</w:t>
      </w:r>
    </w:p>
    <w:p w:rsidR="006B7F92" w:rsidRPr="00F13F6F" w:rsidRDefault="006B7F92" w:rsidP="006B7F92">
      <w:pPr>
        <w:rPr>
          <w:lang w:val="en-CA"/>
        </w:rPr>
      </w:pPr>
      <w:r w:rsidRPr="00F13F6F">
        <w:rPr>
          <w:lang w:val="en-CA"/>
        </w:rPr>
        <w:t>/3</w:t>
      </w:r>
    </w:p>
    <w:p w:rsidR="006B7F92" w:rsidRPr="00F13F6F" w:rsidRDefault="006B7F92" w:rsidP="007823ED">
      <w:pPr>
        <w:rPr>
          <w:b/>
          <w:bCs/>
          <w:lang w:val="en-CA"/>
        </w:rPr>
      </w:pPr>
    </w:p>
    <w:p w:rsidR="007823ED" w:rsidRPr="00F13F6F" w:rsidRDefault="006B7F92" w:rsidP="007823ED">
      <w:pPr>
        <w:rPr>
          <w:lang w:val="en-CA"/>
        </w:rPr>
      </w:pPr>
      <w:r w:rsidRPr="00F13F6F">
        <w:rPr>
          <w:b/>
          <w:bCs/>
          <w:lang w:val="en-CA"/>
        </w:rPr>
        <w:br w:type="page"/>
      </w:r>
      <w:r w:rsidR="007823ED" w:rsidRPr="00F13F6F">
        <w:rPr>
          <w:b/>
          <w:bCs/>
          <w:lang w:val="en-CA"/>
        </w:rPr>
        <w:lastRenderedPageBreak/>
        <w:t>Part B – Coulomb’s Law</w:t>
      </w:r>
    </w:p>
    <w:p w:rsidR="00801944" w:rsidRPr="00F13F6F" w:rsidRDefault="00801944" w:rsidP="006B7F92">
      <w:pPr>
        <w:rPr>
          <w:lang w:val="en-CA"/>
        </w:rPr>
      </w:pPr>
    </w:p>
    <w:p w:rsidR="006B7F92" w:rsidRPr="00F13F6F" w:rsidRDefault="005B6EC6" w:rsidP="006B7F92">
      <w:pPr>
        <w:rPr>
          <w:lang w:val="en-CA"/>
        </w:rPr>
      </w:pPr>
      <w:r w:rsidRPr="00F13F6F">
        <w:rPr>
          <w:noProof/>
          <w:lang w:val="en-CA" w:eastAsia="en-CA"/>
        </w:rPr>
        <mc:AlternateContent>
          <mc:Choice Requires="wps">
            <w:drawing>
              <wp:anchor distT="0" distB="0" distL="114300" distR="114300" simplePos="0" relativeHeight="251686400" behindDoc="0" locked="0" layoutInCell="1" allowOverlap="1" wp14:anchorId="471B14E8" wp14:editId="74FDEE41">
                <wp:simplePos x="0" y="0"/>
                <wp:positionH relativeFrom="column">
                  <wp:posOffset>1143000</wp:posOffset>
                </wp:positionH>
                <wp:positionV relativeFrom="paragraph">
                  <wp:posOffset>106680</wp:posOffset>
                </wp:positionV>
                <wp:extent cx="4686300" cy="1726565"/>
                <wp:effectExtent l="0" t="1905" r="0" b="0"/>
                <wp:wrapNone/>
                <wp:docPr id="10" name="Text Box 1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0" cy="1726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6B7F92">
                            <w:pPr>
                              <w:tabs>
                                <w:tab w:val="left" w:pos="1332"/>
                                <w:tab w:val="left" w:pos="1695"/>
                              </w:tabs>
                              <w:ind w:left="720"/>
                            </w:pPr>
                            <w:r>
                              <w:t xml:space="preserve">similar </w:t>
                            </w:r>
                          </w:p>
                          <w:p w:rsidR="001C01A3" w:rsidRDefault="001C01A3" w:rsidP="006B7F92">
                            <w:pPr>
                              <w:numPr>
                                <w:ilvl w:val="0"/>
                                <w:numId w:val="11"/>
                              </w:numPr>
                              <w:tabs>
                                <w:tab w:val="clear" w:pos="720"/>
                                <w:tab w:val="left" w:pos="1332"/>
                                <w:tab w:val="num" w:pos="1440"/>
                                <w:tab w:val="left" w:pos="1695"/>
                              </w:tabs>
                              <w:ind w:left="1440"/>
                            </w:pPr>
                            <w:r>
                              <w:t>both obey inverse square law with distance</w:t>
                            </w:r>
                          </w:p>
                          <w:p w:rsidR="001C01A3" w:rsidRDefault="001C01A3" w:rsidP="006B7F92">
                            <w:pPr>
                              <w:numPr>
                                <w:ilvl w:val="0"/>
                                <w:numId w:val="11"/>
                              </w:numPr>
                              <w:tabs>
                                <w:tab w:val="clear" w:pos="720"/>
                                <w:tab w:val="left" w:pos="1332"/>
                                <w:tab w:val="num" w:pos="1440"/>
                                <w:tab w:val="left" w:pos="1695"/>
                              </w:tabs>
                              <w:ind w:left="1440"/>
                            </w:pPr>
                            <w:r>
                              <w:t>both are linear with respect to mass / charge</w:t>
                            </w:r>
                          </w:p>
                          <w:p w:rsidR="001C01A3" w:rsidRDefault="001C01A3" w:rsidP="006B7F92">
                            <w:pPr>
                              <w:tabs>
                                <w:tab w:val="left" w:pos="1332"/>
                                <w:tab w:val="left" w:pos="1695"/>
                              </w:tabs>
                              <w:ind w:left="720"/>
                            </w:pPr>
                            <w:r>
                              <w:t>different</w:t>
                            </w:r>
                          </w:p>
                          <w:p w:rsidR="001C01A3" w:rsidRDefault="001C01A3" w:rsidP="006B7F92">
                            <w:pPr>
                              <w:numPr>
                                <w:ilvl w:val="0"/>
                                <w:numId w:val="12"/>
                              </w:numPr>
                              <w:tabs>
                                <w:tab w:val="clear" w:pos="720"/>
                                <w:tab w:val="left" w:pos="1332"/>
                                <w:tab w:val="num" w:pos="1440"/>
                                <w:tab w:val="left" w:pos="1695"/>
                              </w:tabs>
                              <w:ind w:left="1440"/>
                            </w:pPr>
                            <w:r>
                              <w:t>one depends on mass, the other on charge</w:t>
                            </w:r>
                          </w:p>
                          <w:p w:rsidR="001C01A3" w:rsidRDefault="001C01A3" w:rsidP="006B7F92">
                            <w:pPr>
                              <w:numPr>
                                <w:ilvl w:val="0"/>
                                <w:numId w:val="12"/>
                              </w:numPr>
                              <w:tabs>
                                <w:tab w:val="clear" w:pos="720"/>
                                <w:tab w:val="left" w:pos="1332"/>
                                <w:tab w:val="num" w:pos="1440"/>
                                <w:tab w:val="left" w:pos="1695"/>
                              </w:tabs>
                              <w:ind w:left="1440"/>
                            </w:pPr>
                            <w:r>
                              <w:rPr>
                                <w:position w:val="-14"/>
                              </w:rPr>
                              <w:object w:dxaOrig="300" w:dyaOrig="380">
                                <v:shape id="_x0000_i1100" type="#_x0000_t75" style="width:15pt;height:19pt" o:ole="">
                                  <v:imagedata r:id="rId44" o:title=""/>
                                </v:shape>
                                <o:OLEObject Type="Embed" ProgID="Equation.DSMT4" ShapeID="_x0000_i1100" DrawAspect="Content" ObjectID="_1525691866" r:id="rId45"/>
                              </w:object>
                            </w:r>
                            <w:r>
                              <w:t xml:space="preserve"> is always present, </w:t>
                            </w:r>
                            <w:r>
                              <w:rPr>
                                <w:position w:val="-12"/>
                              </w:rPr>
                              <w:object w:dxaOrig="320" w:dyaOrig="360">
                                <v:shape id="_x0000_i1101" type="#_x0000_t75" style="width:16pt;height:18pt" o:ole="">
                                  <v:imagedata r:id="rId46" o:title=""/>
                                </v:shape>
                                <o:OLEObject Type="Embed" ProgID="Equation.DSMT4" ShapeID="_x0000_i1101" DrawAspect="Content" ObjectID="_1525691867" r:id="rId47"/>
                              </w:object>
                            </w:r>
                            <w:r>
                              <w:t>exists between charged items only</w:t>
                            </w:r>
                          </w:p>
                          <w:p w:rsidR="001C01A3" w:rsidRDefault="001C01A3" w:rsidP="006B7F92">
                            <w:pPr>
                              <w:numPr>
                                <w:ilvl w:val="0"/>
                                <w:numId w:val="12"/>
                              </w:numPr>
                              <w:tabs>
                                <w:tab w:val="clear" w:pos="720"/>
                                <w:tab w:val="left" w:pos="1332"/>
                                <w:tab w:val="num" w:pos="1440"/>
                                <w:tab w:val="left" w:pos="1695"/>
                              </w:tabs>
                              <w:ind w:left="1440"/>
                            </w:pPr>
                            <w:r>
                              <w:rPr>
                                <w:position w:val="-14"/>
                              </w:rPr>
                              <w:object w:dxaOrig="300" w:dyaOrig="380">
                                <v:shape id="_x0000_i1102" type="#_x0000_t75" style="width:15pt;height:19pt" o:ole="">
                                  <v:imagedata r:id="rId44" o:title=""/>
                                </v:shape>
                                <o:OLEObject Type="Embed" ProgID="Equation.DSMT4" ShapeID="_x0000_i1102" DrawAspect="Content" ObjectID="_1525691868" r:id="rId48"/>
                              </w:object>
                            </w:r>
                            <w:r>
                              <w:t xml:space="preserve">is always attractive, </w:t>
                            </w:r>
                            <w:r>
                              <w:rPr>
                                <w:position w:val="-12"/>
                              </w:rPr>
                              <w:object w:dxaOrig="320" w:dyaOrig="360">
                                <v:shape id="_x0000_i1103" type="#_x0000_t75" style="width:16pt;height:18pt" o:ole="">
                                  <v:imagedata r:id="rId46" o:title=""/>
                                </v:shape>
                                <o:OLEObject Type="Embed" ProgID="Equation.DSMT4" ShapeID="_x0000_i1103" DrawAspect="Content" ObjectID="_1525691869" r:id="rId49"/>
                              </w:object>
                            </w:r>
                            <w:r>
                              <w:t xml:space="preserve"> can also be repulsive</w:t>
                            </w:r>
                          </w:p>
                          <w:p w:rsidR="001C01A3" w:rsidRDefault="001C01A3" w:rsidP="00F82E7D">
                            <w:pPr>
                              <w:numPr>
                                <w:ilvl w:val="0"/>
                                <w:numId w:val="12"/>
                              </w:numPr>
                              <w:tabs>
                                <w:tab w:val="left" w:pos="1332"/>
                                <w:tab w:val="num" w:pos="1440"/>
                                <w:tab w:val="left" w:pos="1695"/>
                              </w:tabs>
                              <w:ind w:left="1440"/>
                            </w:pPr>
                            <w:r>
                              <w:rPr>
                                <w:position w:val="-14"/>
                              </w:rPr>
                              <w:object w:dxaOrig="300" w:dyaOrig="380">
                                <v:shape id="_x0000_i1104" type="#_x0000_t75" style="width:15pt;height:19pt" o:ole="">
                                  <v:imagedata r:id="rId44" o:title=""/>
                                </v:shape>
                                <o:OLEObject Type="Embed" ProgID="Equation.DSMT4" ShapeID="_x0000_i1104" DrawAspect="Content" ObjectID="_1525691870" r:id="rId50"/>
                              </w:object>
                            </w:r>
                            <w:r>
                              <w:t xml:space="preserve"> is much smaller than </w:t>
                            </w:r>
                            <w:r>
                              <w:rPr>
                                <w:position w:val="-12"/>
                              </w:rPr>
                              <w:object w:dxaOrig="320" w:dyaOrig="360">
                                <v:shape id="_x0000_i1105" type="#_x0000_t75" style="width:16pt;height:18pt" o:ole="">
                                  <v:imagedata r:id="rId46" o:title=""/>
                                </v:shape>
                                <o:OLEObject Type="Embed" ProgID="Equation.DSMT4" ShapeID="_x0000_i1105" DrawAspect="Content" ObjectID="_1525691871" r:id="rId51"/>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08" o:spid="_x0000_s1152" type="#_x0000_t202" style="position:absolute;margin-left:90pt;margin-top:8.4pt;width:369pt;height:135.9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" filled="f" stroked="f">
                <v:textbox style="mso-fit-shape-to-text:t">
                  <w:txbxContent>
                    <w:p w:rsidR="00161A80" w:rsidRDefault="00161A80" w:rsidP="006B7F92">
                      <w:pPr>
                        <w:tabs>
                          <w:tab w:val="left" w:pos="1332"/>
                          <w:tab w:val="left" w:pos="1695"/>
                        </w:tabs>
                        <w:ind w:left="720"/>
                      </w:pPr>
                      <w:r>
                        <w:t xml:space="preserve">similar </w:t>
                      </w:r>
                    </w:p>
                    <w:p w:rsidR="00161A80" w:rsidRDefault="00161A80" w:rsidP="006B7F92">
                      <w:pPr>
                        <w:numPr>
                          <w:ilvl w:val="0"/>
                          <w:numId w:val="11"/>
                        </w:numPr>
                        <w:tabs>
                          <w:tab w:val="clear" w:pos="720"/>
                          <w:tab w:val="left" w:pos="1332"/>
                          <w:tab w:val="num" w:pos="1440"/>
                          <w:tab w:val="left" w:pos="1695"/>
                        </w:tabs>
                        <w:ind w:left="1440"/>
                      </w:pPr>
                      <w:r>
                        <w:t>both obey inverse square law with distance</w:t>
                      </w:r>
                    </w:p>
                    <w:p w:rsidR="00161A80" w:rsidRDefault="00161A80" w:rsidP="006B7F92">
                      <w:pPr>
                        <w:numPr>
                          <w:ilvl w:val="0"/>
                          <w:numId w:val="11"/>
                        </w:numPr>
                        <w:tabs>
                          <w:tab w:val="clear" w:pos="720"/>
                          <w:tab w:val="left" w:pos="1332"/>
                          <w:tab w:val="num" w:pos="1440"/>
                          <w:tab w:val="left" w:pos="1695"/>
                        </w:tabs>
                        <w:ind w:left="1440"/>
                      </w:pPr>
                      <w:r>
                        <w:t>both are linear with respect to mass / charge</w:t>
                      </w:r>
                    </w:p>
                    <w:p w:rsidR="00161A80" w:rsidRDefault="00161A80" w:rsidP="006B7F92">
                      <w:pPr>
                        <w:tabs>
                          <w:tab w:val="left" w:pos="1332"/>
                          <w:tab w:val="left" w:pos="1695"/>
                        </w:tabs>
                        <w:ind w:left="720"/>
                      </w:pPr>
                      <w:r>
                        <w:t>different</w:t>
                      </w:r>
                    </w:p>
                    <w:p w:rsidR="00161A80" w:rsidRDefault="00161A80" w:rsidP="006B7F92">
                      <w:pPr>
                        <w:numPr>
                          <w:ilvl w:val="0"/>
                          <w:numId w:val="12"/>
                        </w:numPr>
                        <w:tabs>
                          <w:tab w:val="clear" w:pos="720"/>
                          <w:tab w:val="left" w:pos="1332"/>
                          <w:tab w:val="num" w:pos="1440"/>
                          <w:tab w:val="left" w:pos="1695"/>
                        </w:tabs>
                        <w:ind w:left="1440"/>
                      </w:pPr>
                      <w:r>
                        <w:t>one depends on mass, the other on charge</w:t>
                      </w:r>
                    </w:p>
                    <w:p w:rsidR="00161A80" w:rsidRDefault="00161A80" w:rsidP="006B7F92">
                      <w:pPr>
                        <w:numPr>
                          <w:ilvl w:val="0"/>
                          <w:numId w:val="12"/>
                        </w:numPr>
                        <w:tabs>
                          <w:tab w:val="clear" w:pos="720"/>
                          <w:tab w:val="left" w:pos="1332"/>
                          <w:tab w:val="num" w:pos="1440"/>
                          <w:tab w:val="left" w:pos="1695"/>
                        </w:tabs>
                        <w:ind w:left="1440"/>
                      </w:pPr>
                      <w:r>
                        <w:rPr>
                          <w:position w:val="-14"/>
                        </w:rPr>
                        <w:object w:dxaOrig="300" w:dyaOrig="380">
                          <v:shape id="_x0000_i1088" type="#_x0000_t75" style="width:15pt;height:19pt" o:ole="">
                            <v:imagedata r:id="rId52" o:title=""/>
                          </v:shape>
                          <o:OLEObject Type="Embed" ProgID="Equation.DSMT4" ShapeID="_x0000_i1088" DrawAspect="Content" ObjectID="_1357985667" r:id="rId53"/>
                        </w:object>
                      </w:r>
                      <w:r>
                        <w:t xml:space="preserve"> is always present, </w:t>
                      </w:r>
                      <w:r>
                        <w:rPr>
                          <w:position w:val="-12"/>
                        </w:rPr>
                        <w:object w:dxaOrig="320" w:dyaOrig="360">
                          <v:shape id="_x0000_i1089" type="#_x0000_t75" style="width:16pt;height:18pt" o:ole="">
                            <v:imagedata r:id="rId54" o:title=""/>
                          </v:shape>
                          <o:OLEObject Type="Embed" ProgID="Equation.DSMT4" ShapeID="_x0000_i1089" DrawAspect="Content" ObjectID="_1357985668" r:id="rId55"/>
                        </w:object>
                      </w:r>
                      <w:r>
                        <w:t>exists between charged items only</w:t>
                      </w:r>
                    </w:p>
                    <w:p w:rsidR="00161A80" w:rsidRDefault="00161A80" w:rsidP="006B7F92">
                      <w:pPr>
                        <w:numPr>
                          <w:ilvl w:val="0"/>
                          <w:numId w:val="12"/>
                        </w:numPr>
                        <w:tabs>
                          <w:tab w:val="clear" w:pos="720"/>
                          <w:tab w:val="left" w:pos="1332"/>
                          <w:tab w:val="num" w:pos="1440"/>
                          <w:tab w:val="left" w:pos="1695"/>
                        </w:tabs>
                        <w:ind w:left="1440"/>
                      </w:pPr>
                      <w:r>
                        <w:rPr>
                          <w:position w:val="-14"/>
                        </w:rPr>
                        <w:object w:dxaOrig="300" w:dyaOrig="380">
                          <v:shape id="_x0000_i1090" type="#_x0000_t75" style="width:15pt;height:19pt" o:ole="">
                            <v:imagedata r:id="rId52" o:title=""/>
                          </v:shape>
                          <o:OLEObject Type="Embed" ProgID="Equation.DSMT4" ShapeID="_x0000_i1090" DrawAspect="Content" ObjectID="_1357985669" r:id="rId56"/>
                        </w:object>
                      </w:r>
                      <w:r>
                        <w:t xml:space="preserve">is always attractive, </w:t>
                      </w:r>
                      <w:r>
                        <w:rPr>
                          <w:position w:val="-12"/>
                        </w:rPr>
                        <w:object w:dxaOrig="320" w:dyaOrig="360">
                          <v:shape id="_x0000_i1091" type="#_x0000_t75" style="width:16pt;height:18pt" o:ole="">
                            <v:imagedata r:id="rId54" o:title=""/>
                          </v:shape>
                          <o:OLEObject Type="Embed" ProgID="Equation.DSMT4" ShapeID="_x0000_i1091" DrawAspect="Content" ObjectID="_1357985670" r:id="rId57"/>
                        </w:object>
                      </w:r>
                      <w:r>
                        <w:t xml:space="preserve"> can also be repulsive</w:t>
                      </w:r>
                    </w:p>
                    <w:p w:rsidR="00161A80" w:rsidRDefault="00161A80" w:rsidP="00F82E7D">
                      <w:pPr>
                        <w:numPr>
                          <w:ilvl w:val="0"/>
                          <w:numId w:val="12"/>
                        </w:numPr>
                        <w:tabs>
                          <w:tab w:val="left" w:pos="1332"/>
                          <w:tab w:val="num" w:pos="1440"/>
                          <w:tab w:val="left" w:pos="1695"/>
                        </w:tabs>
                        <w:ind w:left="1440"/>
                      </w:pPr>
                      <w:r>
                        <w:rPr>
                          <w:position w:val="-14"/>
                        </w:rPr>
                        <w:object w:dxaOrig="300" w:dyaOrig="380">
                          <v:shape id="_x0000_i1092" type="#_x0000_t75" style="width:15pt;height:19pt" o:ole="">
                            <v:imagedata r:id="rId52" o:title=""/>
                          </v:shape>
                          <o:OLEObject Type="Embed" ProgID="Equation.DSMT4" ShapeID="_x0000_i1092" DrawAspect="Content" ObjectID="_1357985671" r:id="rId58"/>
                        </w:object>
                      </w:r>
                      <w:r>
                        <w:t xml:space="preserve"> is much smaller than </w:t>
                      </w:r>
                      <w:r>
                        <w:rPr>
                          <w:position w:val="-12"/>
                        </w:rPr>
                        <w:object w:dxaOrig="320" w:dyaOrig="360">
                          <v:shape id="_x0000_i1093" type="#_x0000_t75" style="width:16pt;height:18pt" o:ole="">
                            <v:imagedata r:id="rId54" o:title=""/>
                          </v:shape>
                          <o:OLEObject Type="Embed" ProgID="Equation.DSMT4" ShapeID="_x0000_i1093" DrawAspect="Content" ObjectID="_1357985672" r:id="rId59"/>
                        </w:object>
                      </w:r>
                    </w:p>
                  </w:txbxContent>
                </v:textbox>
              </v:shape>
            </w:pict>
          </mc:Fallback>
        </mc:AlternateContent>
      </w:r>
      <w:r w:rsidR="003A070A">
        <w:rPr>
          <w:lang w:val="en-CA"/>
        </w:rPr>
        <w:pict>
          <v:shape id="_x0000_s2209" type="#_x0000_t75" style="position:absolute;margin-left:54pt;margin-top:6.3pt;width:62.25pt;height:63pt;z-index:251671040;mso-position-horizontal-relative:text;mso-position-vertical-relative:text">
            <v:imagedata r:id="rId60" o:title=""/>
            <w10:wrap side="left"/>
          </v:shape>
          <o:OLEObject Type="Embed" ProgID="Equation.DSMT4" ShapeID="_x0000_s2209" DrawAspect="Content" ObjectID="_1525691809" r:id="rId61"/>
        </w:pict>
      </w:r>
      <w:r w:rsidR="006B7F92" w:rsidRPr="00F13F6F">
        <w:rPr>
          <w:lang w:val="en-CA"/>
        </w:rPr>
        <w:t>1)</w:t>
      </w:r>
    </w:p>
    <w:p w:rsidR="006B7F92" w:rsidRPr="00F13F6F" w:rsidRDefault="006B7F92" w:rsidP="006B7F92">
      <w:pPr>
        <w:rPr>
          <w:lang w:val="en-CA"/>
        </w:rPr>
      </w:pPr>
    </w:p>
    <w:p w:rsidR="006B7F92" w:rsidRPr="00F13F6F" w:rsidRDefault="006B7F92" w:rsidP="006B7F92">
      <w:pPr>
        <w:rPr>
          <w:lang w:val="en-CA"/>
        </w:rPr>
      </w:pPr>
    </w:p>
    <w:p w:rsidR="006B7F92" w:rsidRPr="00F13F6F" w:rsidRDefault="006B7F92" w:rsidP="006B7F92">
      <w:pPr>
        <w:rPr>
          <w:lang w:val="en-CA"/>
        </w:rPr>
      </w:pPr>
      <w:r w:rsidRPr="00F13F6F">
        <w:rPr>
          <w:lang w:val="en-CA"/>
        </w:rPr>
        <w:t>/4</w:t>
      </w:r>
    </w:p>
    <w:p w:rsidR="006B7F92" w:rsidRPr="00F13F6F" w:rsidRDefault="006B7F92" w:rsidP="006B7F92">
      <w:pPr>
        <w:rPr>
          <w:lang w:val="en-CA"/>
        </w:rPr>
      </w:pPr>
    </w:p>
    <w:p w:rsidR="006B7F92" w:rsidRPr="00F13F6F" w:rsidRDefault="006B7F92" w:rsidP="00161A80">
      <w:pPr>
        <w:tabs>
          <w:tab w:val="left" w:pos="1332"/>
          <w:tab w:val="left" w:pos="1695"/>
        </w:tabs>
        <w:ind w:left="1080"/>
        <w:rPr>
          <w:lang w:val="en-CA"/>
        </w:rPr>
      </w:pPr>
    </w:p>
    <w:p w:rsidR="006B7F92" w:rsidRPr="00F13F6F" w:rsidRDefault="006B7F92" w:rsidP="006B7F92">
      <w:pPr>
        <w:rPr>
          <w:lang w:val="en-CA"/>
        </w:rPr>
      </w:pPr>
    </w:p>
    <w:p w:rsidR="00161A80" w:rsidRPr="00F13F6F" w:rsidRDefault="00161A80" w:rsidP="006B7F92">
      <w:pPr>
        <w:rPr>
          <w:lang w:val="en-CA"/>
        </w:rPr>
      </w:pPr>
    </w:p>
    <w:p w:rsidR="00161A80" w:rsidRPr="00F13F6F" w:rsidRDefault="00161A80" w:rsidP="006B7F92">
      <w:pPr>
        <w:rPr>
          <w:lang w:val="en-CA"/>
        </w:rPr>
      </w:pPr>
    </w:p>
    <w:p w:rsidR="00161A80" w:rsidRPr="00F13F6F" w:rsidRDefault="00161A80" w:rsidP="006B7F92">
      <w:pPr>
        <w:rPr>
          <w:lang w:val="en-CA"/>
        </w:rPr>
      </w:pPr>
    </w:p>
    <w:p w:rsidR="007823ED" w:rsidRPr="00F13F6F" w:rsidRDefault="003A070A" w:rsidP="007823ED">
      <w:pPr>
        <w:rPr>
          <w:lang w:val="en-CA"/>
        </w:rPr>
      </w:pPr>
      <w:r>
        <w:rPr>
          <w:lang w:val="en-CA"/>
        </w:rPr>
        <w:pict>
          <v:shape id="_x0000_s2206" type="#_x0000_t75" style="position:absolute;margin-left:2in;margin-top:4.2pt;width:234pt;height:95pt;z-index:251667968">
            <v:imagedata r:id="rId62" o:title=""/>
            <w10:wrap side="left"/>
          </v:shape>
          <o:OLEObject Type="Embed" ProgID="Equation.DSMT4" ShapeID="_x0000_s2206" DrawAspect="Content" ObjectID="_1525691810" r:id="rId63"/>
        </w:pict>
      </w:r>
      <w:r>
        <w:rPr>
          <w:lang w:val="en-CA"/>
        </w:rPr>
        <w:pict>
          <v:shape id="_x0000_s2207" type="#_x0000_t75" style="position:absolute;margin-left:45pt;margin-top:4.2pt;width:66.75pt;height:72.75pt;z-index:251668992">
            <v:imagedata r:id="rId64" o:title=""/>
            <w10:wrap side="left"/>
          </v:shape>
          <o:OLEObject Type="Embed" ProgID="Equation.DSMT4" ShapeID="_x0000_s2207" DrawAspect="Content" ObjectID="_1525691811" r:id="rId65"/>
        </w:pict>
      </w:r>
      <w:r w:rsidR="007823ED" w:rsidRPr="00F13F6F">
        <w:rPr>
          <w:lang w:val="en-CA"/>
        </w:rPr>
        <w:t>2)</w:t>
      </w:r>
    </w:p>
    <w:p w:rsidR="007823ED" w:rsidRPr="00F13F6F" w:rsidRDefault="007823ED" w:rsidP="007823ED">
      <w:pPr>
        <w:rPr>
          <w:lang w:val="en-CA"/>
        </w:rPr>
      </w:pPr>
    </w:p>
    <w:p w:rsidR="007823ED" w:rsidRPr="00F13F6F" w:rsidRDefault="007823ED" w:rsidP="007823ED">
      <w:pPr>
        <w:rPr>
          <w:lang w:val="en-CA"/>
        </w:rPr>
      </w:pPr>
    </w:p>
    <w:p w:rsidR="007823ED" w:rsidRPr="00F13F6F" w:rsidRDefault="007823ED" w:rsidP="007823ED">
      <w:pPr>
        <w:rPr>
          <w:lang w:val="en-CA"/>
        </w:rPr>
      </w:pPr>
      <w:r w:rsidRPr="00F13F6F">
        <w:rPr>
          <w:lang w:val="en-CA"/>
        </w:rPr>
        <w:t>/3</w:t>
      </w:r>
    </w:p>
    <w:p w:rsidR="007823ED" w:rsidRPr="00F13F6F" w:rsidRDefault="007823ED" w:rsidP="007823ED">
      <w:pPr>
        <w:rPr>
          <w:lang w:val="en-CA"/>
        </w:rPr>
      </w:pPr>
    </w:p>
    <w:p w:rsidR="007823ED" w:rsidRPr="00F13F6F" w:rsidRDefault="007823ED" w:rsidP="007823ED">
      <w:pPr>
        <w:rPr>
          <w:lang w:val="en-CA"/>
        </w:rPr>
      </w:pPr>
    </w:p>
    <w:p w:rsidR="007823ED" w:rsidRPr="00F13F6F" w:rsidRDefault="007823ED" w:rsidP="007823ED">
      <w:pPr>
        <w:rPr>
          <w:lang w:val="en-CA"/>
        </w:rPr>
      </w:pPr>
    </w:p>
    <w:p w:rsidR="007823ED" w:rsidRPr="00F13F6F" w:rsidRDefault="003A070A" w:rsidP="007823ED">
      <w:pPr>
        <w:rPr>
          <w:lang w:val="en-CA"/>
        </w:rPr>
      </w:pPr>
      <w:r>
        <w:rPr>
          <w:lang w:val="en-CA"/>
        </w:rPr>
        <w:pict>
          <v:shape id="_x0000_s2208" type="#_x0000_t75" style="position:absolute;margin-left:45pt;margin-top:10.8pt;width:147pt;height:111.65pt;z-index:251670016">
            <v:imagedata r:id="rId66" o:title=""/>
            <w10:wrap side="left"/>
          </v:shape>
          <o:OLEObject Type="Embed" ProgID="Equation.DSMT4" ShapeID="_x0000_s2208" DrawAspect="Content" ObjectID="_1525691812" r:id="rId67"/>
        </w:pict>
      </w:r>
    </w:p>
    <w:p w:rsidR="007823ED" w:rsidRPr="00F13F6F" w:rsidRDefault="007823ED" w:rsidP="007823ED">
      <w:pPr>
        <w:rPr>
          <w:lang w:val="en-CA"/>
        </w:rPr>
      </w:pPr>
      <w:r w:rsidRPr="00F13F6F">
        <w:rPr>
          <w:lang w:val="en-CA"/>
        </w:rPr>
        <w:t>3)</w:t>
      </w:r>
    </w:p>
    <w:p w:rsidR="007823ED" w:rsidRPr="00F13F6F" w:rsidRDefault="007823ED" w:rsidP="007823ED">
      <w:pPr>
        <w:rPr>
          <w:lang w:val="en-CA"/>
        </w:rPr>
      </w:pPr>
    </w:p>
    <w:p w:rsidR="007823ED" w:rsidRPr="00F13F6F" w:rsidRDefault="007823ED" w:rsidP="007823ED">
      <w:pPr>
        <w:rPr>
          <w:lang w:val="en-CA"/>
        </w:rPr>
      </w:pPr>
    </w:p>
    <w:p w:rsidR="007823ED" w:rsidRPr="00F13F6F" w:rsidRDefault="007823ED" w:rsidP="007823ED">
      <w:pPr>
        <w:rPr>
          <w:lang w:val="en-CA"/>
        </w:rPr>
      </w:pPr>
      <w:r w:rsidRPr="00F13F6F">
        <w:rPr>
          <w:lang w:val="en-CA"/>
        </w:rPr>
        <w:t>/3</w:t>
      </w:r>
    </w:p>
    <w:p w:rsidR="007823ED" w:rsidRPr="00F13F6F" w:rsidRDefault="007823ED" w:rsidP="007823ED">
      <w:pPr>
        <w:rPr>
          <w:lang w:val="en-CA"/>
        </w:rPr>
      </w:pPr>
    </w:p>
    <w:p w:rsidR="00B12A2E" w:rsidRPr="00F13F6F" w:rsidRDefault="00B12A2E" w:rsidP="00B12A2E">
      <w:pPr>
        <w:rPr>
          <w:lang w:val="en-CA"/>
        </w:rPr>
      </w:pPr>
    </w:p>
    <w:p w:rsidR="006B7F92" w:rsidRPr="00F13F6F" w:rsidRDefault="006B7F92" w:rsidP="00B12A2E">
      <w:pPr>
        <w:rPr>
          <w:lang w:val="en-CA"/>
        </w:rPr>
      </w:pPr>
    </w:p>
    <w:p w:rsidR="006B7F92" w:rsidRPr="00F13F6F" w:rsidRDefault="006B7F92" w:rsidP="00B12A2E">
      <w:pPr>
        <w:rPr>
          <w:lang w:val="en-CA"/>
        </w:rPr>
      </w:pPr>
    </w:p>
    <w:p w:rsidR="006B7F92" w:rsidRPr="00F13F6F" w:rsidRDefault="006B7F92" w:rsidP="00B12A2E">
      <w:pPr>
        <w:rPr>
          <w:lang w:val="en-CA"/>
        </w:rPr>
      </w:pPr>
    </w:p>
    <w:p w:rsidR="00B12A2E" w:rsidRPr="00F13F6F" w:rsidRDefault="003A070A" w:rsidP="00B12A2E">
      <w:pPr>
        <w:rPr>
          <w:lang w:val="en-CA"/>
        </w:rPr>
      </w:pPr>
      <w:r>
        <w:rPr>
          <w:lang w:val="en-CA"/>
        </w:rPr>
        <w:pict>
          <v:shape id="_x0000_s2204" type="#_x0000_t75" style="position:absolute;margin-left:3in;margin-top:5.8pt;width:150pt;height:132.25pt;z-index:251665920">
            <v:imagedata r:id="rId68" o:title=""/>
            <w10:wrap side="left"/>
          </v:shape>
          <o:OLEObject Type="Embed" ProgID="Equation.DSMT4" ShapeID="_x0000_s2204" DrawAspect="Content" ObjectID="_1525691813" r:id="rId69"/>
        </w:pict>
      </w:r>
      <w:r w:rsidR="007823ED" w:rsidRPr="00F13F6F">
        <w:rPr>
          <w:lang w:val="en-CA"/>
        </w:rPr>
        <w:t>4</w:t>
      </w:r>
      <w:r w:rsidR="00B12A2E" w:rsidRPr="00F13F6F">
        <w:rPr>
          <w:lang w:val="en-CA"/>
        </w:rPr>
        <w:t>)</w:t>
      </w:r>
    </w:p>
    <w:p w:rsidR="00B12A2E" w:rsidRPr="00F13F6F" w:rsidRDefault="003A070A" w:rsidP="00B12A2E">
      <w:pPr>
        <w:rPr>
          <w:lang w:val="en-CA"/>
        </w:rPr>
      </w:pPr>
      <w:r>
        <w:rPr>
          <w:lang w:val="en-CA"/>
        </w:rPr>
        <w:pict>
          <v:shape id="_x0000_s2205" type="#_x0000_t75" style="position:absolute;margin-left:54pt;margin-top:1pt;width:111.75pt;height:71.25pt;z-index:251666944">
            <v:imagedata r:id="rId70" o:title=""/>
            <w10:wrap side="left"/>
          </v:shape>
          <o:OLEObject Type="Embed" ProgID="Equation.DSMT4" ShapeID="_x0000_s2205" DrawAspect="Content" ObjectID="_1525691814" r:id="rId71"/>
        </w:pict>
      </w:r>
    </w:p>
    <w:p w:rsidR="00B12A2E" w:rsidRPr="00F13F6F" w:rsidRDefault="00B12A2E" w:rsidP="00B12A2E">
      <w:pPr>
        <w:rPr>
          <w:lang w:val="en-CA"/>
        </w:rPr>
      </w:pPr>
    </w:p>
    <w:p w:rsidR="00B12A2E" w:rsidRPr="00F13F6F" w:rsidRDefault="007823ED" w:rsidP="00B12A2E">
      <w:pPr>
        <w:rPr>
          <w:lang w:val="en-CA"/>
        </w:rPr>
      </w:pPr>
      <w:r w:rsidRPr="00F13F6F">
        <w:rPr>
          <w:lang w:val="en-CA"/>
        </w:rPr>
        <w:t>/3</w:t>
      </w:r>
    </w:p>
    <w:p w:rsidR="00B12A2E" w:rsidRPr="00F13F6F" w:rsidRDefault="00B12A2E" w:rsidP="00B12A2E">
      <w:pPr>
        <w:rPr>
          <w:lang w:val="en-CA"/>
        </w:rPr>
      </w:pPr>
    </w:p>
    <w:p w:rsidR="00DB2D9C" w:rsidRPr="00F13F6F" w:rsidRDefault="00DB2D9C" w:rsidP="00DB2D9C">
      <w:pPr>
        <w:rPr>
          <w:lang w:val="en-CA"/>
        </w:rPr>
      </w:pPr>
    </w:p>
    <w:p w:rsidR="00B12A2E" w:rsidRPr="00F13F6F" w:rsidRDefault="00B12A2E" w:rsidP="00DB2D9C">
      <w:pPr>
        <w:rPr>
          <w:lang w:val="en-CA"/>
        </w:rPr>
      </w:pPr>
    </w:p>
    <w:p w:rsidR="00B12A2E" w:rsidRPr="00F13F6F" w:rsidRDefault="00B12A2E" w:rsidP="00DB2D9C">
      <w:pPr>
        <w:rPr>
          <w:lang w:val="en-CA"/>
        </w:rPr>
      </w:pPr>
    </w:p>
    <w:p w:rsidR="00B12A2E" w:rsidRPr="00F13F6F" w:rsidRDefault="00B12A2E" w:rsidP="00DB2D9C">
      <w:pPr>
        <w:rPr>
          <w:lang w:val="en-CA"/>
        </w:rPr>
      </w:pPr>
    </w:p>
    <w:p w:rsidR="00B12A2E" w:rsidRPr="00F13F6F" w:rsidRDefault="00B12A2E" w:rsidP="00DB2D9C">
      <w:pPr>
        <w:rPr>
          <w:lang w:val="en-CA"/>
        </w:rPr>
      </w:pPr>
    </w:p>
    <w:p w:rsidR="00161A80" w:rsidRPr="00F13F6F" w:rsidRDefault="00161A80" w:rsidP="00DB2D9C">
      <w:pPr>
        <w:rPr>
          <w:lang w:val="en-CA"/>
        </w:rPr>
      </w:pPr>
    </w:p>
    <w:p w:rsidR="00DB2D9C" w:rsidRPr="00F13F6F" w:rsidRDefault="003A070A" w:rsidP="00DB2D9C">
      <w:pPr>
        <w:rPr>
          <w:lang w:val="en-CA"/>
        </w:rPr>
      </w:pPr>
      <w:r>
        <w:rPr>
          <w:lang w:val="en-CA"/>
        </w:rPr>
        <w:pict>
          <v:shape id="_x0000_s2203" type="#_x0000_t75" style="position:absolute;margin-left:45pt;margin-top:1.2pt;width:134.25pt;height:81pt;z-index:251664896">
            <v:imagedata r:id="rId72" o:title=""/>
            <w10:wrap side="left"/>
          </v:shape>
          <o:OLEObject Type="Embed" ProgID="Equation.DSMT4" ShapeID="_x0000_s2203" DrawAspect="Content" ObjectID="_1525691815" r:id="rId73"/>
        </w:pict>
      </w:r>
      <w:r>
        <w:rPr>
          <w:lang w:val="en-CA"/>
        </w:rPr>
        <w:pict>
          <v:shape id="_x0000_s2202" type="#_x0000_t75" style="position:absolute;margin-left:234pt;margin-top:1.2pt;width:170pt;height:93pt;z-index:251663872">
            <v:imagedata r:id="rId74" o:title=""/>
            <w10:wrap side="left"/>
          </v:shape>
          <o:OLEObject Type="Embed" ProgID="Equation.DSMT4" ShapeID="_x0000_s2202" DrawAspect="Content" ObjectID="_1525691816" r:id="rId75"/>
        </w:pict>
      </w:r>
      <w:r w:rsidR="007823ED" w:rsidRPr="00F13F6F">
        <w:rPr>
          <w:lang w:val="en-CA"/>
        </w:rPr>
        <w:t>5</w:t>
      </w:r>
      <w:r w:rsidR="00DB2D9C" w:rsidRPr="00F13F6F">
        <w:rPr>
          <w:lang w:val="en-CA"/>
        </w:rPr>
        <w:t xml:space="preserve">) </w:t>
      </w:r>
    </w:p>
    <w:p w:rsidR="00DB2D9C" w:rsidRPr="00F13F6F" w:rsidRDefault="00DB2D9C" w:rsidP="00DB2D9C">
      <w:pPr>
        <w:rPr>
          <w:lang w:val="en-CA"/>
        </w:rPr>
      </w:pPr>
    </w:p>
    <w:p w:rsidR="00DB2D9C" w:rsidRPr="00F13F6F" w:rsidRDefault="00DB2D9C" w:rsidP="00DB2D9C">
      <w:pPr>
        <w:rPr>
          <w:lang w:val="en-CA"/>
        </w:rPr>
      </w:pPr>
    </w:p>
    <w:p w:rsidR="00DB2D9C" w:rsidRPr="00F13F6F" w:rsidRDefault="007823ED" w:rsidP="00DB2D9C">
      <w:pPr>
        <w:rPr>
          <w:lang w:val="en-CA"/>
        </w:rPr>
      </w:pPr>
      <w:r w:rsidRPr="00F13F6F">
        <w:rPr>
          <w:lang w:val="en-CA"/>
        </w:rPr>
        <w:t>/5</w:t>
      </w:r>
    </w:p>
    <w:p w:rsidR="00DB2D9C" w:rsidRPr="00F13F6F" w:rsidRDefault="00DB2D9C" w:rsidP="00DB2D9C">
      <w:pPr>
        <w:rPr>
          <w:lang w:val="en-CA"/>
        </w:rPr>
      </w:pPr>
    </w:p>
    <w:p w:rsidR="00DB2D9C" w:rsidRPr="00F13F6F" w:rsidRDefault="00DB2D9C" w:rsidP="00DB2D9C">
      <w:pPr>
        <w:rPr>
          <w:lang w:val="en-CA"/>
        </w:rPr>
      </w:pPr>
    </w:p>
    <w:p w:rsidR="00DB2D9C" w:rsidRPr="00F13F6F" w:rsidRDefault="00DB2D9C" w:rsidP="00DB2D9C">
      <w:pPr>
        <w:rPr>
          <w:lang w:val="en-CA"/>
        </w:rPr>
      </w:pPr>
    </w:p>
    <w:p w:rsidR="00830D17" w:rsidRPr="00F13F6F" w:rsidRDefault="00161A80" w:rsidP="00DB2D9C">
      <w:pPr>
        <w:rPr>
          <w:lang w:val="en-CA"/>
        </w:rPr>
      </w:pPr>
      <w:r w:rsidRPr="00F13F6F">
        <w:rPr>
          <w:lang w:val="en-CA"/>
        </w:rPr>
        <w:br w:type="page"/>
      </w:r>
      <w:r w:rsidR="007823ED" w:rsidRPr="00F13F6F">
        <w:rPr>
          <w:lang w:val="en-CA"/>
        </w:rPr>
        <w:lastRenderedPageBreak/>
        <w:t>6</w:t>
      </w:r>
      <w:r w:rsidR="00830D17" w:rsidRPr="00F13F6F">
        <w:rPr>
          <w:lang w:val="en-CA"/>
        </w:rPr>
        <w:t>)</w:t>
      </w:r>
    </w:p>
    <w:p w:rsidR="00830D17" w:rsidRPr="00F13F6F" w:rsidRDefault="003A070A" w:rsidP="00830D17">
      <w:pPr>
        <w:rPr>
          <w:lang w:val="en-CA"/>
        </w:rPr>
      </w:pPr>
      <w:r>
        <w:rPr>
          <w:lang w:val="en-CA"/>
        </w:rPr>
        <w:pict>
          <v:shape id="_x0000_s2197" type="#_x0000_t75" style="position:absolute;margin-left:135pt;margin-top:-7.1pt;width:178.45pt;height:88.2pt;z-index:251659776">
            <v:imagedata r:id="rId76" o:title=""/>
            <w10:wrap side="left"/>
          </v:shape>
          <o:OLEObject Type="Embed" ProgID="Equation.DSMT4" ShapeID="_x0000_s2197" DrawAspect="Content" ObjectID="_1525691817" r:id="rId77"/>
        </w:pict>
      </w:r>
      <w:r>
        <w:rPr>
          <w:lang w:val="en-CA"/>
        </w:rPr>
        <w:pict>
          <v:shape id="_x0000_s2198" type="#_x0000_t75" style="position:absolute;margin-left:48.75pt;margin-top:-7.1pt;width:44.25pt;height:53.25pt;z-index:251660800">
            <v:imagedata r:id="rId78" o:title=""/>
            <w10:wrap side="left"/>
          </v:shape>
          <o:OLEObject Type="Embed" ProgID="Equation.DSMT4" ShapeID="_x0000_s2198" DrawAspect="Content" ObjectID="_1525691818" r:id="rId79"/>
        </w:pict>
      </w:r>
    </w:p>
    <w:p w:rsidR="00830D17" w:rsidRPr="00F13F6F" w:rsidRDefault="00830D17" w:rsidP="00830D17">
      <w:pPr>
        <w:rPr>
          <w:lang w:val="en-CA"/>
        </w:rPr>
      </w:pPr>
    </w:p>
    <w:p w:rsidR="00F14BA0" w:rsidRPr="00F13F6F" w:rsidRDefault="00830D17" w:rsidP="00830D17">
      <w:pPr>
        <w:rPr>
          <w:lang w:val="en-CA"/>
        </w:rPr>
      </w:pPr>
      <w:r w:rsidRPr="00F13F6F">
        <w:rPr>
          <w:lang w:val="en-CA"/>
        </w:rPr>
        <w:t>/3</w:t>
      </w:r>
    </w:p>
    <w:p w:rsidR="00E46825" w:rsidRPr="00F13F6F" w:rsidRDefault="00E46825" w:rsidP="00F4659A">
      <w:pPr>
        <w:rPr>
          <w:lang w:val="en-CA"/>
        </w:rPr>
      </w:pPr>
    </w:p>
    <w:p w:rsidR="00E46825" w:rsidRPr="00F13F6F" w:rsidRDefault="00E46825" w:rsidP="00F4659A">
      <w:pPr>
        <w:rPr>
          <w:lang w:val="en-CA"/>
        </w:rPr>
      </w:pPr>
    </w:p>
    <w:p w:rsidR="00E46825" w:rsidRPr="00F13F6F" w:rsidRDefault="00E46825" w:rsidP="00F4659A">
      <w:pPr>
        <w:rPr>
          <w:lang w:val="en-CA"/>
        </w:rPr>
      </w:pPr>
    </w:p>
    <w:p w:rsidR="00830D17" w:rsidRPr="00F13F6F" w:rsidRDefault="00830D17" w:rsidP="00F4659A">
      <w:pPr>
        <w:rPr>
          <w:lang w:val="en-CA"/>
        </w:rPr>
      </w:pPr>
    </w:p>
    <w:p w:rsidR="00E46825" w:rsidRPr="00F13F6F" w:rsidRDefault="005B6EC6" w:rsidP="00E46825">
      <w:pPr>
        <w:rPr>
          <w:lang w:val="en-CA"/>
        </w:rPr>
      </w:pPr>
      <w:r w:rsidRPr="00F13F6F">
        <w:rPr>
          <w:noProof/>
          <w:lang w:val="en-CA" w:eastAsia="en-CA"/>
        </w:rPr>
        <mc:AlternateContent>
          <mc:Choice Requires="wps">
            <w:drawing>
              <wp:anchor distT="0" distB="0" distL="114300" distR="114300" simplePos="0" relativeHeight="251655680" behindDoc="0" locked="0" layoutInCell="1" allowOverlap="1" wp14:anchorId="4CAA3BFB" wp14:editId="39CBFC80">
                <wp:simplePos x="0" y="0"/>
                <wp:positionH relativeFrom="column">
                  <wp:posOffset>2514600</wp:posOffset>
                </wp:positionH>
                <wp:positionV relativeFrom="paragraph">
                  <wp:posOffset>106680</wp:posOffset>
                </wp:positionV>
                <wp:extent cx="342900" cy="342900"/>
                <wp:effectExtent l="0" t="1905" r="0" b="0"/>
                <wp:wrapNone/>
                <wp:docPr id="9" name="Text Box 1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E46825">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9" o:spid="_x0000_s1153" type="#_x0000_t202" style="position:absolute;margin-left:198pt;margin-top:8.4pt;width:27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0agtwIAAMQ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" filled="f" stroked="f">
                <v:textbox>
                  <w:txbxContent>
                    <w:p w:rsidR="00E46825" w:rsidRDefault="00E46825" w:rsidP="00E46825">
                      <w:r>
                        <w:t>a)</w:t>
                      </w:r>
                    </w:p>
                  </w:txbxContent>
                </v:textbox>
              </v:shape>
            </w:pict>
          </mc:Fallback>
        </mc:AlternateContent>
      </w:r>
      <w:r w:rsidR="003A070A">
        <w:rPr>
          <w:lang w:val="en-CA"/>
        </w:rPr>
        <w:pict>
          <v:shape id="_x0000_s2194" type="#_x0000_t75" style="position:absolute;margin-left:243pt;margin-top:-.6pt;width:177.05pt;height:94.95pt;z-index:251656704;mso-position-horizontal-relative:text;mso-position-vertical-relative:text">
            <v:imagedata r:id="rId80" o:title=""/>
            <w10:wrap side="left"/>
          </v:shape>
          <o:OLEObject Type="Embed" ProgID="Equation.DSMT4" ShapeID="_x0000_s2194" DrawAspect="Content" ObjectID="_1525691819" r:id="rId81"/>
        </w:pict>
      </w:r>
      <w:r w:rsidR="003A070A">
        <w:rPr>
          <w:lang w:val="en-CA"/>
        </w:rPr>
        <w:pict>
          <v:shape id="_x0000_s2196" type="#_x0000_t75" style="position:absolute;margin-left:45pt;margin-top:-.6pt;width:109.5pt;height:147.75pt;z-index:251658752;mso-position-horizontal-relative:text;mso-position-vertical-relative:text">
            <v:imagedata r:id="rId82" o:title=""/>
            <w10:wrap side="left"/>
          </v:shape>
          <o:OLEObject Type="Embed" ProgID="Equation.DSMT4" ShapeID="_x0000_s2196" DrawAspect="Content" ObjectID="_1525691820" r:id="rId83"/>
        </w:pict>
      </w:r>
      <w:r w:rsidR="007823ED" w:rsidRPr="00F13F6F">
        <w:rPr>
          <w:lang w:val="en-CA"/>
        </w:rPr>
        <w:t>7</w:t>
      </w:r>
      <w:r w:rsidR="00E46825" w:rsidRPr="00F13F6F">
        <w:rPr>
          <w:lang w:val="en-CA"/>
        </w:rPr>
        <w:t xml:space="preserve">) </w:t>
      </w:r>
    </w:p>
    <w:p w:rsidR="00E46825" w:rsidRPr="00F13F6F" w:rsidRDefault="00E46825" w:rsidP="00E46825">
      <w:pPr>
        <w:rPr>
          <w:lang w:val="en-CA"/>
        </w:rPr>
      </w:pPr>
    </w:p>
    <w:p w:rsidR="00E46825" w:rsidRPr="00F13F6F" w:rsidRDefault="00E46825" w:rsidP="00E46825">
      <w:pPr>
        <w:rPr>
          <w:lang w:val="en-CA"/>
        </w:rPr>
      </w:pPr>
    </w:p>
    <w:p w:rsidR="00E46825" w:rsidRPr="00F13F6F" w:rsidRDefault="00E46825" w:rsidP="00E46825">
      <w:pPr>
        <w:rPr>
          <w:lang w:val="en-CA"/>
        </w:rPr>
      </w:pPr>
    </w:p>
    <w:p w:rsidR="00E46825" w:rsidRPr="00F13F6F" w:rsidRDefault="00E46825" w:rsidP="00E46825">
      <w:pPr>
        <w:rPr>
          <w:lang w:val="en-CA"/>
        </w:rPr>
      </w:pPr>
    </w:p>
    <w:p w:rsidR="00E46825" w:rsidRPr="00F13F6F" w:rsidRDefault="00E46825" w:rsidP="00E46825">
      <w:pPr>
        <w:rPr>
          <w:lang w:val="en-CA"/>
        </w:rPr>
      </w:pPr>
    </w:p>
    <w:p w:rsidR="00E46825" w:rsidRPr="00F13F6F" w:rsidRDefault="00FE60EB" w:rsidP="00E46825">
      <w:pPr>
        <w:rPr>
          <w:lang w:val="en-CA"/>
        </w:rPr>
      </w:pPr>
      <w:r w:rsidRPr="00F13F6F">
        <w:rPr>
          <w:lang w:val="en-CA"/>
        </w:rPr>
        <w:t>/10</w:t>
      </w:r>
    </w:p>
    <w:p w:rsidR="00E46825" w:rsidRPr="00F13F6F" w:rsidRDefault="003A070A" w:rsidP="005C330F">
      <w:pPr>
        <w:rPr>
          <w:lang w:val="en-CA"/>
        </w:rPr>
      </w:pPr>
      <w:r>
        <w:rPr>
          <w:lang w:val="en-CA"/>
        </w:rPr>
        <w:pict>
          <v:shape id="_x0000_s2195" type="#_x0000_t75" style="position:absolute;margin-left:243pt;margin-top:10.65pt;width:252pt;height:95.6pt;z-index:251657728">
            <v:imagedata r:id="rId84" o:title=""/>
            <w10:wrap side="left"/>
          </v:shape>
          <o:OLEObject Type="Embed" ProgID="Equation.DSMT4" ShapeID="_x0000_s2195" DrawAspect="Content" ObjectID="_1525691821" r:id="rId85"/>
        </w:pict>
      </w:r>
    </w:p>
    <w:p w:rsidR="00E46825" w:rsidRPr="00F13F6F" w:rsidRDefault="005B6EC6" w:rsidP="005C330F">
      <w:pPr>
        <w:rPr>
          <w:lang w:val="en-CA"/>
        </w:rPr>
      </w:pPr>
      <w:r w:rsidRPr="00F13F6F">
        <w:rPr>
          <w:noProof/>
          <w:lang w:val="en-CA" w:eastAsia="en-CA"/>
        </w:rPr>
        <mc:AlternateContent>
          <mc:Choice Requires="wps">
            <w:drawing>
              <wp:anchor distT="0" distB="0" distL="114300" distR="114300" simplePos="0" relativeHeight="251654656" behindDoc="0" locked="0" layoutInCell="1" allowOverlap="1" wp14:anchorId="61A29F0D" wp14:editId="36BCACC9">
                <wp:simplePos x="0" y="0"/>
                <wp:positionH relativeFrom="column">
                  <wp:posOffset>2514600</wp:posOffset>
                </wp:positionH>
                <wp:positionV relativeFrom="paragraph">
                  <wp:posOffset>74295</wp:posOffset>
                </wp:positionV>
                <wp:extent cx="342900" cy="342900"/>
                <wp:effectExtent l="0" t="0" r="0" b="1905"/>
                <wp:wrapNone/>
                <wp:docPr id="8" name="Text Box 1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E46825">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8" o:spid="_x0000_s1154" type="#_x0000_t202" style="position:absolute;margin-left:198pt;margin-top:5.85pt;width:27pt;height:2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k0DtwIAAMQ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" filled="f" stroked="f">
                <v:textbox>
                  <w:txbxContent>
                    <w:p w:rsidR="00E46825" w:rsidRDefault="00E46825" w:rsidP="00E46825">
                      <w:r>
                        <w:t>b)</w:t>
                      </w:r>
                    </w:p>
                  </w:txbxContent>
                </v:textbox>
              </v:shape>
            </w:pict>
          </mc:Fallback>
        </mc:AlternateContent>
      </w:r>
    </w:p>
    <w:p w:rsidR="00E46825" w:rsidRPr="00F13F6F" w:rsidRDefault="00E46825" w:rsidP="005C330F">
      <w:pPr>
        <w:rPr>
          <w:lang w:val="en-CA"/>
        </w:rPr>
      </w:pPr>
    </w:p>
    <w:p w:rsidR="00E46825" w:rsidRPr="00F13F6F" w:rsidRDefault="00E46825" w:rsidP="005C330F">
      <w:pPr>
        <w:rPr>
          <w:lang w:val="en-CA"/>
        </w:rPr>
      </w:pPr>
    </w:p>
    <w:p w:rsidR="00E46825" w:rsidRPr="00F13F6F" w:rsidRDefault="00E46825" w:rsidP="005C330F">
      <w:pPr>
        <w:rPr>
          <w:lang w:val="en-CA"/>
        </w:rPr>
      </w:pPr>
    </w:p>
    <w:p w:rsidR="00830D17" w:rsidRPr="00F13F6F" w:rsidRDefault="00830D17" w:rsidP="005C330F">
      <w:pPr>
        <w:rPr>
          <w:lang w:val="en-CA"/>
        </w:rPr>
      </w:pPr>
    </w:p>
    <w:p w:rsidR="00830D17" w:rsidRPr="00F13F6F" w:rsidRDefault="00830D17" w:rsidP="005C330F">
      <w:pPr>
        <w:rPr>
          <w:lang w:val="en-CA"/>
        </w:rPr>
      </w:pPr>
    </w:p>
    <w:p w:rsidR="00830D17" w:rsidRPr="00F13F6F" w:rsidRDefault="005B6EC6" w:rsidP="005C330F">
      <w:pPr>
        <w:rPr>
          <w:lang w:val="en-CA"/>
        </w:rPr>
      </w:pPr>
      <w:r w:rsidRPr="00F13F6F">
        <w:rPr>
          <w:noProof/>
          <w:lang w:val="en-CA" w:eastAsia="en-CA"/>
        </w:rPr>
        <mc:AlternateContent>
          <mc:Choice Requires="wps">
            <w:drawing>
              <wp:anchor distT="0" distB="0" distL="114300" distR="114300" simplePos="0" relativeHeight="251687424" behindDoc="0" locked="0" layoutInCell="1" allowOverlap="1" wp14:anchorId="7F3D668B" wp14:editId="7193E64B">
                <wp:simplePos x="0" y="0"/>
                <wp:positionH relativeFrom="column">
                  <wp:posOffset>342900</wp:posOffset>
                </wp:positionH>
                <wp:positionV relativeFrom="paragraph">
                  <wp:posOffset>82550</wp:posOffset>
                </wp:positionV>
                <wp:extent cx="342900" cy="342900"/>
                <wp:effectExtent l="0" t="0" r="0" b="3175"/>
                <wp:wrapNone/>
                <wp:docPr id="7" name="Text Box 1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FE60EB">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9" o:spid="_x0000_s1155" type="#_x0000_t202" style="position:absolute;margin-left:27pt;margin-top:6.5pt;width:27pt;height:27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4QEuAIAAMQ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" filled="f" stroked="f">
                <v:textbox>
                  <w:txbxContent>
                    <w:p w:rsidR="00FE60EB" w:rsidRDefault="00FE60EB" w:rsidP="00FE60EB">
                      <w:r>
                        <w:t>c)</w:t>
                      </w:r>
                    </w:p>
                  </w:txbxContent>
                </v:textbox>
              </v:shape>
            </w:pict>
          </mc:Fallback>
        </mc:AlternateContent>
      </w:r>
    </w:p>
    <w:p w:rsidR="00FE60EB" w:rsidRPr="00F13F6F" w:rsidRDefault="003A070A" w:rsidP="005C330F">
      <w:pPr>
        <w:rPr>
          <w:lang w:val="en-CA"/>
        </w:rPr>
      </w:pPr>
      <w:r>
        <w:rPr>
          <w:lang w:val="en-CA"/>
        </w:rPr>
        <w:pict>
          <v:shape id="_x0000_s2334" type="#_x0000_t75" style="position:absolute;margin-left:63pt;margin-top:1.7pt;width:99pt;height:126pt;z-index:251688448">
            <v:imagedata r:id="rId86" o:title=""/>
            <w10:wrap side="left"/>
          </v:shape>
          <o:OLEObject Type="Embed" ProgID="Equation.DSMT4" ShapeID="_x0000_s2334" DrawAspect="Content" ObjectID="_1525691822" r:id="rId87"/>
        </w:pict>
      </w:r>
    </w:p>
    <w:p w:rsidR="00FE60EB" w:rsidRPr="00F13F6F" w:rsidRDefault="00FE60EB" w:rsidP="005C330F">
      <w:pPr>
        <w:rPr>
          <w:lang w:val="en-CA"/>
        </w:rPr>
      </w:pPr>
    </w:p>
    <w:p w:rsidR="00FE60EB" w:rsidRPr="00F13F6F" w:rsidRDefault="00FE60EB" w:rsidP="005C330F">
      <w:pPr>
        <w:rPr>
          <w:lang w:val="en-CA"/>
        </w:rPr>
      </w:pPr>
    </w:p>
    <w:p w:rsidR="00FE60EB" w:rsidRPr="00F13F6F" w:rsidRDefault="00FE60EB" w:rsidP="005C330F">
      <w:pPr>
        <w:rPr>
          <w:lang w:val="en-CA"/>
        </w:rPr>
      </w:pPr>
    </w:p>
    <w:p w:rsidR="00FE60EB" w:rsidRPr="00F13F6F" w:rsidRDefault="00FE60EB" w:rsidP="005C330F">
      <w:pPr>
        <w:rPr>
          <w:lang w:val="en-CA"/>
        </w:rPr>
      </w:pPr>
    </w:p>
    <w:p w:rsidR="00FE60EB" w:rsidRPr="00F13F6F" w:rsidRDefault="00FE60EB" w:rsidP="005C330F">
      <w:pPr>
        <w:rPr>
          <w:lang w:val="en-CA"/>
        </w:rPr>
      </w:pPr>
    </w:p>
    <w:p w:rsidR="00FE60EB" w:rsidRPr="00F13F6F" w:rsidRDefault="00FE60EB" w:rsidP="005C330F">
      <w:pPr>
        <w:rPr>
          <w:lang w:val="en-CA"/>
        </w:rPr>
      </w:pPr>
    </w:p>
    <w:p w:rsidR="00FE60EB" w:rsidRPr="00F13F6F" w:rsidRDefault="00FE60EB" w:rsidP="005C330F">
      <w:pPr>
        <w:rPr>
          <w:lang w:val="en-CA"/>
        </w:rPr>
      </w:pPr>
    </w:p>
    <w:p w:rsidR="00FE60EB" w:rsidRPr="00F13F6F" w:rsidRDefault="00FE60EB" w:rsidP="005C330F">
      <w:pPr>
        <w:rPr>
          <w:lang w:val="en-CA"/>
        </w:rPr>
      </w:pPr>
    </w:p>
    <w:p w:rsidR="00FE60EB" w:rsidRPr="00F13F6F" w:rsidRDefault="00FE60EB" w:rsidP="005C330F">
      <w:pPr>
        <w:rPr>
          <w:lang w:val="en-CA"/>
        </w:rPr>
      </w:pPr>
    </w:p>
    <w:p w:rsidR="00E46825" w:rsidRPr="00F13F6F" w:rsidRDefault="005B6EC6" w:rsidP="005C330F">
      <w:pPr>
        <w:rPr>
          <w:lang w:val="en-CA"/>
        </w:rPr>
      </w:pPr>
      <w:r w:rsidRPr="00F13F6F">
        <w:rPr>
          <w:noProof/>
          <w:lang w:val="en-CA" w:eastAsia="en-CA"/>
        </w:rPr>
        <mc:AlternateContent>
          <mc:Choice Requires="wps">
            <w:drawing>
              <wp:anchor distT="0" distB="0" distL="114300" distR="114300" simplePos="0" relativeHeight="251653632" behindDoc="0" locked="0" layoutInCell="1" allowOverlap="1" wp14:anchorId="51F6B891" wp14:editId="01136D1E">
                <wp:simplePos x="0" y="0"/>
                <wp:positionH relativeFrom="column">
                  <wp:posOffset>342900</wp:posOffset>
                </wp:positionH>
                <wp:positionV relativeFrom="paragraph">
                  <wp:posOffset>15240</wp:posOffset>
                </wp:positionV>
                <wp:extent cx="4297680" cy="342900"/>
                <wp:effectExtent l="0" t="0" r="0" b="3810"/>
                <wp:wrapNone/>
                <wp:docPr id="6" name="Text Box 1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768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
                              <w:t xml:space="preserve">d)  Since </w:t>
                            </w:r>
                            <w:proofErr w:type="spellStart"/>
                            <w:r>
                              <w:t>F</w:t>
                            </w:r>
                            <w:r>
                              <w:rPr>
                                <w:vertAlign w:val="subscript"/>
                              </w:rPr>
                              <w:t>g</w:t>
                            </w:r>
                            <w:proofErr w:type="spellEnd"/>
                            <w:r>
                              <w:t xml:space="preserve"> is insignificant compared to F</w:t>
                            </w:r>
                            <w:r>
                              <w:rPr>
                                <w:vertAlign w:val="subscript"/>
                              </w:rPr>
                              <w:t>E</w:t>
                            </w:r>
                            <w:r>
                              <w:t>, F</w:t>
                            </w:r>
                            <w:r>
                              <w:rPr>
                                <w:vertAlign w:val="subscript"/>
                              </w:rPr>
                              <w:t>E</w:t>
                            </w:r>
                            <w:r>
                              <w:t xml:space="preserve"> is responsible for F</w:t>
                            </w:r>
                            <w:r>
                              <w:rPr>
                                <w:vertAlign w:val="subscript"/>
                              </w:rPr>
                              <w:t>c</w:t>
                            </w:r>
                            <w:r>
                              <w:t xml:space="preserve"> </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7" o:spid="_x0000_s1156" type="#_x0000_t202" style="position:absolute;margin-left:27pt;margin-top:1.2pt;width:338.4pt;height:27pt;z-index:251653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" filled="f" stroked="f">
                <v:textbox>
                  <w:txbxContent>
                    <w:p w:rsidR="00E46825" w:rsidRDefault="00FE60EB">
                      <w:r>
                        <w:t>d</w:t>
                      </w:r>
                      <w:r w:rsidR="00E46825">
                        <w:t>)  Since F</w:t>
                      </w:r>
                      <w:r w:rsidR="00E46825">
                        <w:rPr>
                          <w:vertAlign w:val="subscript"/>
                        </w:rPr>
                        <w:t>g</w:t>
                      </w:r>
                      <w:r w:rsidR="00E46825">
                        <w:t xml:space="preserve"> is insignificant compared to F</w:t>
                      </w:r>
                      <w:r w:rsidR="00E46825">
                        <w:rPr>
                          <w:vertAlign w:val="subscript"/>
                        </w:rPr>
                        <w:t>E</w:t>
                      </w:r>
                      <w:r w:rsidR="00E46825">
                        <w:t>, F</w:t>
                      </w:r>
                      <w:r w:rsidR="00E46825">
                        <w:rPr>
                          <w:vertAlign w:val="subscript"/>
                        </w:rPr>
                        <w:t>E</w:t>
                      </w:r>
                      <w:r w:rsidR="00E46825">
                        <w:t xml:space="preserve"> is responsible for F</w:t>
                      </w:r>
                      <w:r w:rsidR="00E46825">
                        <w:rPr>
                          <w:vertAlign w:val="subscript"/>
                        </w:rPr>
                        <w:t>c</w:t>
                      </w:r>
                      <w:r w:rsidR="00E46825">
                        <w:t xml:space="preserve"> </w:t>
                      </w:r>
                    </w:p>
                  </w:txbxContent>
                </v:textbox>
              </v:shape>
            </w:pict>
          </mc:Fallback>
        </mc:AlternateContent>
      </w:r>
    </w:p>
    <w:p w:rsidR="00E46825" w:rsidRPr="00F13F6F" w:rsidRDefault="00E46825" w:rsidP="005C330F">
      <w:pPr>
        <w:rPr>
          <w:lang w:val="en-CA"/>
        </w:rPr>
      </w:pPr>
    </w:p>
    <w:p w:rsidR="00E46825" w:rsidRPr="00F13F6F" w:rsidRDefault="00E46825" w:rsidP="005C330F">
      <w:pPr>
        <w:rPr>
          <w:lang w:val="en-CA"/>
        </w:rPr>
      </w:pPr>
    </w:p>
    <w:p w:rsidR="00E46825" w:rsidRPr="00F13F6F" w:rsidRDefault="003A070A" w:rsidP="005C330F">
      <w:pPr>
        <w:rPr>
          <w:lang w:val="en-CA"/>
        </w:rPr>
      </w:pPr>
      <w:r>
        <w:rPr>
          <w:lang w:val="en-CA"/>
        </w:rPr>
        <w:pict>
          <v:shape id="_x0000_s2190" type="#_x0000_t75" style="position:absolute;margin-left:243pt;margin-top:4.2pt;width:183pt;height:95pt;z-index:251652608">
            <v:imagedata r:id="rId88" o:title=""/>
            <w10:wrap side="left"/>
          </v:shape>
          <o:OLEObject Type="Embed" ProgID="Equation.DSMT4" ShapeID="_x0000_s2190" DrawAspect="Content" ObjectID="_1525691823" r:id="rId89"/>
        </w:pict>
      </w:r>
      <w:r>
        <w:rPr>
          <w:lang w:val="en-CA"/>
        </w:rPr>
        <w:pict>
          <v:shape id="_x0000_s2189" type="#_x0000_t75" style="position:absolute;margin-left:63pt;margin-top:-4.8pt;width:149.3pt;height:132.25pt;z-index:251651584">
            <v:imagedata r:id="rId90" o:title=""/>
            <w10:wrap side="left"/>
          </v:shape>
          <o:OLEObject Type="Embed" ProgID="Equation.DSMT4" ShapeID="_x0000_s2189" DrawAspect="Content" ObjectID="_1525691824" r:id="rId91"/>
        </w:pict>
      </w:r>
      <w:r w:rsidR="005B6EC6" w:rsidRPr="00F13F6F">
        <w:rPr>
          <w:noProof/>
          <w:lang w:val="en-CA" w:eastAsia="en-CA"/>
        </w:rPr>
        <mc:AlternateContent>
          <mc:Choice Requires="wps">
            <w:drawing>
              <wp:anchor distT="0" distB="0" distL="114300" distR="114300" simplePos="0" relativeHeight="251650560" behindDoc="0" locked="0" layoutInCell="1" allowOverlap="1" wp14:anchorId="614DD497" wp14:editId="01E183A5">
                <wp:simplePos x="0" y="0"/>
                <wp:positionH relativeFrom="column">
                  <wp:posOffset>342900</wp:posOffset>
                </wp:positionH>
                <wp:positionV relativeFrom="paragraph">
                  <wp:posOffset>-60960</wp:posOffset>
                </wp:positionV>
                <wp:extent cx="342900" cy="342900"/>
                <wp:effectExtent l="0" t="0" r="0" b="3810"/>
                <wp:wrapNone/>
                <wp:docPr id="5" name="Text Box 1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4" o:spid="_x0000_s1157" type="#_x0000_t202" style="position:absolute;margin-left:27pt;margin-top:-4.8pt;width:27pt;height:2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GtztgIAAMQ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" filled="f" stroked="f">
                <v:textbox>
                  <w:txbxContent>
                    <w:p w:rsidR="00E46825" w:rsidRDefault="00FE60EB">
                      <w:r>
                        <w:t>e</w:t>
                      </w:r>
                      <w:r w:rsidR="00E46825">
                        <w:t>)</w:t>
                      </w:r>
                    </w:p>
                  </w:txbxContent>
                </v:textbox>
              </v:shape>
            </w:pict>
          </mc:Fallback>
        </mc:AlternateContent>
      </w:r>
    </w:p>
    <w:p w:rsidR="00E46825" w:rsidRPr="00F13F6F" w:rsidRDefault="00E46825" w:rsidP="005C330F">
      <w:pPr>
        <w:rPr>
          <w:lang w:val="en-CA"/>
        </w:rPr>
      </w:pPr>
    </w:p>
    <w:p w:rsidR="00E46825" w:rsidRPr="00F13F6F" w:rsidRDefault="00E46825" w:rsidP="005C330F">
      <w:pPr>
        <w:rPr>
          <w:lang w:val="en-CA"/>
        </w:rPr>
      </w:pPr>
    </w:p>
    <w:p w:rsidR="00E46825" w:rsidRPr="00F13F6F" w:rsidRDefault="00E46825" w:rsidP="005C330F">
      <w:pPr>
        <w:rPr>
          <w:lang w:val="en-CA"/>
        </w:rPr>
      </w:pPr>
    </w:p>
    <w:p w:rsidR="00E46825" w:rsidRPr="00F13F6F" w:rsidRDefault="00E46825" w:rsidP="005C330F">
      <w:pPr>
        <w:rPr>
          <w:lang w:val="en-CA"/>
        </w:rPr>
      </w:pPr>
    </w:p>
    <w:p w:rsidR="00E46825" w:rsidRPr="00F13F6F" w:rsidRDefault="00E46825" w:rsidP="005C330F">
      <w:pPr>
        <w:rPr>
          <w:lang w:val="en-CA"/>
        </w:rPr>
      </w:pPr>
    </w:p>
    <w:p w:rsidR="00E46825" w:rsidRPr="00F13F6F" w:rsidRDefault="00E46825" w:rsidP="005C330F">
      <w:pPr>
        <w:rPr>
          <w:lang w:val="en-CA"/>
        </w:rPr>
      </w:pPr>
    </w:p>
    <w:p w:rsidR="00E46825" w:rsidRPr="00F13F6F" w:rsidRDefault="00E46825" w:rsidP="005C330F">
      <w:pPr>
        <w:rPr>
          <w:lang w:val="en-CA"/>
        </w:rPr>
      </w:pPr>
    </w:p>
    <w:p w:rsidR="007823ED" w:rsidRPr="00F13F6F" w:rsidRDefault="007823ED" w:rsidP="005C330F">
      <w:pPr>
        <w:rPr>
          <w:lang w:val="en-CA"/>
        </w:rPr>
      </w:pPr>
    </w:p>
    <w:p w:rsidR="005C330F" w:rsidRPr="00F13F6F" w:rsidRDefault="006B7F92" w:rsidP="005C330F">
      <w:pPr>
        <w:rPr>
          <w:lang w:val="en-CA"/>
        </w:rPr>
      </w:pPr>
      <w:r w:rsidRPr="00F13F6F">
        <w:rPr>
          <w:lang w:val="en-CA"/>
        </w:rPr>
        <w:br w:type="page"/>
      </w:r>
      <w:r w:rsidR="003A070A">
        <w:rPr>
          <w:lang w:val="en-CA"/>
        </w:rPr>
        <w:lastRenderedPageBreak/>
        <w:pict>
          <v:shape id="_x0000_s2172" type="#_x0000_t75" style="position:absolute;margin-left:54pt;margin-top:12.75pt;width:296.9pt;height:158.7pt;z-index:251642368">
            <v:imagedata r:id="rId92" o:title=""/>
          </v:shape>
          <o:OLEObject Type="Embed" ProgID="Equation.DSMT4" ShapeID="_x0000_s2172" DrawAspect="Content" ObjectID="_1525691825" r:id="rId93"/>
        </w:pict>
      </w:r>
      <w:r w:rsidR="00F4659A" w:rsidRPr="00F13F6F">
        <w:rPr>
          <w:lang w:val="en-CA"/>
        </w:rPr>
        <w:t>8</w:t>
      </w:r>
      <w:r w:rsidR="005C330F" w:rsidRPr="00F13F6F">
        <w:rPr>
          <w:lang w:val="en-CA"/>
        </w:rPr>
        <w:t>)</w:t>
      </w:r>
    </w:p>
    <w:p w:rsidR="005C330F" w:rsidRPr="00F13F6F" w:rsidRDefault="005B6EC6" w:rsidP="005C330F">
      <w:pPr>
        <w:rPr>
          <w:lang w:val="en-CA"/>
        </w:rPr>
      </w:pPr>
      <w:r w:rsidRPr="00F13F6F">
        <w:rPr>
          <w:noProof/>
          <w:lang w:val="en-CA" w:eastAsia="en-CA"/>
        </w:rPr>
        <mc:AlternateContent>
          <mc:Choice Requires="wps">
            <w:drawing>
              <wp:anchor distT="0" distB="0" distL="114300" distR="114300" simplePos="0" relativeHeight="251661824" behindDoc="0" locked="0" layoutInCell="1" allowOverlap="1" wp14:anchorId="43840744" wp14:editId="3B1789A2">
                <wp:simplePos x="0" y="0"/>
                <wp:positionH relativeFrom="column">
                  <wp:posOffset>228600</wp:posOffset>
                </wp:positionH>
                <wp:positionV relativeFrom="paragraph">
                  <wp:posOffset>45720</wp:posOffset>
                </wp:positionV>
                <wp:extent cx="342900" cy="342900"/>
                <wp:effectExtent l="0" t="0" r="0" b="1905"/>
                <wp:wrapNone/>
                <wp:docPr id="4" name="Text Box 1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830D17">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5" o:spid="_x0000_s1158" type="#_x0000_t202" style="position:absolute;margin-left:18pt;margin-top:3.6pt;width:27pt;height:2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Su7tgIAAMQ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" filled="f" stroked="f">
                <v:textbox>
                  <w:txbxContent>
                    <w:p w:rsidR="00830D17" w:rsidRDefault="00830D17" w:rsidP="00830D17">
                      <w:r>
                        <w:t>a)</w:t>
                      </w:r>
                    </w:p>
                  </w:txbxContent>
                </v:textbox>
              </v:shape>
            </w:pict>
          </mc:Fallback>
        </mc:AlternateContent>
      </w:r>
    </w:p>
    <w:p w:rsidR="005C330F" w:rsidRPr="00F13F6F" w:rsidRDefault="005C330F" w:rsidP="005C330F">
      <w:pPr>
        <w:rPr>
          <w:lang w:val="en-CA"/>
        </w:rPr>
      </w:pPr>
    </w:p>
    <w:p w:rsidR="005C330F" w:rsidRPr="00F13F6F" w:rsidRDefault="005C330F" w:rsidP="005C330F">
      <w:pPr>
        <w:rPr>
          <w:lang w:val="en-CA"/>
        </w:rPr>
      </w:pPr>
    </w:p>
    <w:p w:rsidR="005C330F" w:rsidRPr="00F13F6F" w:rsidRDefault="005C330F" w:rsidP="005C330F">
      <w:pPr>
        <w:rPr>
          <w:lang w:val="en-CA"/>
        </w:rPr>
      </w:pPr>
    </w:p>
    <w:p w:rsidR="005C330F" w:rsidRPr="00F13F6F" w:rsidRDefault="00F4659A" w:rsidP="005C330F">
      <w:pPr>
        <w:rPr>
          <w:lang w:val="en-CA"/>
        </w:rPr>
      </w:pPr>
      <w:r w:rsidRPr="00F13F6F">
        <w:rPr>
          <w:lang w:val="en-CA"/>
        </w:rPr>
        <w:t>/8</w:t>
      </w:r>
    </w:p>
    <w:p w:rsidR="005C330F" w:rsidRPr="00F13F6F" w:rsidRDefault="005C330F" w:rsidP="005C330F">
      <w:pPr>
        <w:rPr>
          <w:lang w:val="en-CA"/>
        </w:rPr>
      </w:pPr>
    </w:p>
    <w:p w:rsidR="005C330F" w:rsidRPr="00F13F6F" w:rsidRDefault="005C330F" w:rsidP="005C330F">
      <w:pPr>
        <w:rPr>
          <w:lang w:val="en-CA"/>
        </w:rPr>
      </w:pPr>
    </w:p>
    <w:p w:rsidR="00F4659A" w:rsidRPr="00F13F6F" w:rsidRDefault="00F4659A" w:rsidP="005C330F">
      <w:pPr>
        <w:rPr>
          <w:lang w:val="en-CA"/>
        </w:rPr>
      </w:pPr>
    </w:p>
    <w:p w:rsidR="005C330F" w:rsidRPr="00F13F6F" w:rsidRDefault="005C330F" w:rsidP="005C330F">
      <w:pPr>
        <w:rPr>
          <w:lang w:val="en-CA"/>
        </w:rPr>
      </w:pPr>
    </w:p>
    <w:p w:rsidR="005C330F" w:rsidRPr="00F13F6F" w:rsidRDefault="005C330F" w:rsidP="005C330F">
      <w:pPr>
        <w:rPr>
          <w:lang w:val="en-CA"/>
        </w:rPr>
      </w:pPr>
    </w:p>
    <w:p w:rsidR="005C330F" w:rsidRPr="00F13F6F" w:rsidRDefault="005C330F" w:rsidP="005C330F">
      <w:pPr>
        <w:rPr>
          <w:lang w:val="en-CA"/>
        </w:rPr>
      </w:pPr>
    </w:p>
    <w:p w:rsidR="005C330F" w:rsidRPr="00F13F6F" w:rsidRDefault="005C330F" w:rsidP="005C330F">
      <w:pPr>
        <w:rPr>
          <w:lang w:val="en-CA"/>
        </w:rPr>
      </w:pPr>
    </w:p>
    <w:p w:rsidR="00F4659A" w:rsidRPr="00F13F6F" w:rsidRDefault="005B6EC6" w:rsidP="005C330F">
      <w:pPr>
        <w:rPr>
          <w:lang w:val="en-CA"/>
        </w:rPr>
      </w:pPr>
      <w:r w:rsidRPr="00F13F6F">
        <w:rPr>
          <w:noProof/>
          <w:lang w:val="en-CA" w:eastAsia="en-CA"/>
        </w:rPr>
        <mc:AlternateContent>
          <mc:Choice Requires="wps">
            <w:drawing>
              <wp:anchor distT="0" distB="0" distL="114300" distR="114300" simplePos="0" relativeHeight="251662848" behindDoc="0" locked="0" layoutInCell="1" allowOverlap="1" wp14:anchorId="1107D2BD" wp14:editId="742C49B0">
                <wp:simplePos x="0" y="0"/>
                <wp:positionH relativeFrom="column">
                  <wp:posOffset>228600</wp:posOffset>
                </wp:positionH>
                <wp:positionV relativeFrom="paragraph">
                  <wp:posOffset>0</wp:posOffset>
                </wp:positionV>
                <wp:extent cx="342900" cy="342900"/>
                <wp:effectExtent l="0" t="0" r="0" b="0"/>
                <wp:wrapNone/>
                <wp:docPr id="3" name="Text Box 1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830D17">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6" o:spid="_x0000_s1159" type="#_x0000_t202" style="position:absolute;margin-left:18pt;margin-top:0;width:27pt;height:2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xnitwIAAMQ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" filled="f" stroked="f">
                <v:textbox>
                  <w:txbxContent>
                    <w:p w:rsidR="00830D17" w:rsidRDefault="00830D17" w:rsidP="00830D17">
                      <w:r>
                        <w:t>b)</w:t>
                      </w:r>
                    </w:p>
                  </w:txbxContent>
                </v:textbox>
              </v:shape>
            </w:pict>
          </mc:Fallback>
        </mc:AlternateContent>
      </w:r>
      <w:r w:rsidR="003A070A">
        <w:rPr>
          <w:lang w:val="en-CA"/>
        </w:rPr>
        <w:pict>
          <v:shape id="_x0000_s2173" type="#_x0000_t75" style="position:absolute;margin-left:54pt;margin-top:0;width:296.9pt;height:158.7pt;z-index:251643392;mso-position-horizontal-relative:text;mso-position-vertical-relative:text">
            <v:imagedata r:id="rId94" o:title=""/>
          </v:shape>
          <o:OLEObject Type="Embed" ProgID="Equation.DSMT4" ShapeID="_x0000_s2173" DrawAspect="Content" ObjectID="_1525691826" r:id="rId95"/>
        </w:pict>
      </w:r>
    </w:p>
    <w:p w:rsidR="00F4659A" w:rsidRPr="00F13F6F" w:rsidRDefault="00F4659A" w:rsidP="005C330F">
      <w:pPr>
        <w:rPr>
          <w:lang w:val="en-CA"/>
        </w:rPr>
      </w:pPr>
    </w:p>
    <w:p w:rsidR="00F4659A" w:rsidRPr="00F13F6F" w:rsidRDefault="00F4659A" w:rsidP="005C330F">
      <w:pPr>
        <w:rPr>
          <w:lang w:val="en-CA"/>
        </w:rPr>
      </w:pPr>
    </w:p>
    <w:p w:rsidR="00F4659A" w:rsidRPr="00F13F6F" w:rsidRDefault="00F4659A" w:rsidP="005C330F">
      <w:pPr>
        <w:rPr>
          <w:lang w:val="en-CA"/>
        </w:rPr>
      </w:pPr>
    </w:p>
    <w:p w:rsidR="00F4659A" w:rsidRPr="00F13F6F" w:rsidRDefault="00F4659A" w:rsidP="005C330F">
      <w:pPr>
        <w:rPr>
          <w:lang w:val="en-CA"/>
        </w:rPr>
      </w:pPr>
    </w:p>
    <w:p w:rsidR="00F4659A" w:rsidRPr="00F13F6F" w:rsidRDefault="00F4659A" w:rsidP="005C330F">
      <w:pPr>
        <w:rPr>
          <w:lang w:val="en-CA"/>
        </w:rPr>
      </w:pPr>
    </w:p>
    <w:p w:rsidR="00F4659A" w:rsidRPr="00F13F6F" w:rsidRDefault="00F4659A" w:rsidP="005C330F">
      <w:pPr>
        <w:rPr>
          <w:lang w:val="en-CA"/>
        </w:rPr>
      </w:pPr>
    </w:p>
    <w:p w:rsidR="00F4659A" w:rsidRPr="00F13F6F" w:rsidRDefault="00F4659A" w:rsidP="005C330F">
      <w:pPr>
        <w:rPr>
          <w:lang w:val="en-CA"/>
        </w:rPr>
      </w:pPr>
    </w:p>
    <w:p w:rsidR="00F4659A" w:rsidRPr="00F13F6F" w:rsidRDefault="00F4659A" w:rsidP="005C330F">
      <w:pPr>
        <w:rPr>
          <w:lang w:val="en-CA"/>
        </w:rPr>
      </w:pPr>
    </w:p>
    <w:p w:rsidR="00F4659A" w:rsidRPr="00F13F6F" w:rsidRDefault="00F4659A" w:rsidP="005C330F">
      <w:pPr>
        <w:rPr>
          <w:lang w:val="en-CA"/>
        </w:rPr>
      </w:pPr>
    </w:p>
    <w:p w:rsidR="00F4659A" w:rsidRPr="00F13F6F" w:rsidRDefault="00F4659A" w:rsidP="005C330F">
      <w:pPr>
        <w:rPr>
          <w:lang w:val="en-CA"/>
        </w:rPr>
      </w:pPr>
    </w:p>
    <w:p w:rsidR="00F4659A" w:rsidRPr="00F13F6F" w:rsidRDefault="00F4659A" w:rsidP="005C330F">
      <w:pPr>
        <w:rPr>
          <w:lang w:val="en-CA"/>
        </w:rPr>
      </w:pPr>
    </w:p>
    <w:p w:rsidR="00F4659A" w:rsidRPr="00F13F6F" w:rsidRDefault="00F4659A" w:rsidP="005C330F">
      <w:pPr>
        <w:rPr>
          <w:lang w:val="en-CA"/>
        </w:rPr>
      </w:pPr>
    </w:p>
    <w:p w:rsidR="00A81033" w:rsidRPr="00F13F6F" w:rsidRDefault="003A070A" w:rsidP="00A81033">
      <w:pPr>
        <w:rPr>
          <w:lang w:val="en-CA"/>
        </w:rPr>
      </w:pPr>
      <w:r>
        <w:rPr>
          <w:lang w:val="en-CA"/>
        </w:rPr>
        <w:pict>
          <v:shape id="_x0000_s2171" type="#_x0000_t75" style="position:absolute;margin-left:63pt;margin-top:.95pt;width:57pt;height:66pt;z-index:251641344">
            <v:imagedata r:id="rId96" o:title=""/>
          </v:shape>
          <o:OLEObject Type="Embed" ProgID="Equation.DSMT4" ShapeID="_x0000_s2171" DrawAspect="Content" ObjectID="_1525691827" r:id="rId97"/>
        </w:pict>
      </w:r>
      <w:r>
        <w:rPr>
          <w:lang w:val="en-CA"/>
        </w:rPr>
        <w:pict>
          <v:shape id="_x0000_s2170" type="#_x0000_t75" style="position:absolute;margin-left:3in;margin-top:.95pt;width:131pt;height:171pt;z-index:251640320">
            <v:imagedata r:id="rId98" o:title=""/>
          </v:shape>
          <o:OLEObject Type="Embed" ProgID="Equation.DSMT4" ShapeID="_x0000_s2170" DrawAspect="Content" ObjectID="_1525691828" r:id="rId99"/>
        </w:pict>
      </w:r>
      <w:r w:rsidR="000C7918" w:rsidRPr="00F13F6F">
        <w:rPr>
          <w:lang w:val="en-CA"/>
        </w:rPr>
        <w:t>9</w:t>
      </w:r>
      <w:r w:rsidR="00A81033" w:rsidRPr="00F13F6F">
        <w:rPr>
          <w:lang w:val="en-CA"/>
        </w:rPr>
        <w:t>)</w:t>
      </w:r>
    </w:p>
    <w:p w:rsidR="00A81033" w:rsidRPr="00F13F6F" w:rsidRDefault="00A81033" w:rsidP="00A81033">
      <w:pPr>
        <w:rPr>
          <w:lang w:val="en-CA"/>
        </w:rPr>
      </w:pPr>
    </w:p>
    <w:p w:rsidR="00A81033" w:rsidRPr="00F13F6F" w:rsidRDefault="00A81033" w:rsidP="00A81033">
      <w:pPr>
        <w:rPr>
          <w:lang w:val="en-CA"/>
        </w:rPr>
      </w:pPr>
    </w:p>
    <w:p w:rsidR="00213671" w:rsidRPr="00F13F6F" w:rsidRDefault="00213671" w:rsidP="00A81033">
      <w:pPr>
        <w:rPr>
          <w:lang w:val="en-CA"/>
        </w:rPr>
      </w:pPr>
      <w:r w:rsidRPr="00F13F6F">
        <w:rPr>
          <w:lang w:val="en-CA"/>
        </w:rPr>
        <w:t>/4</w:t>
      </w:r>
    </w:p>
    <w:p w:rsidR="00213671" w:rsidRPr="00F13F6F" w:rsidRDefault="00213671" w:rsidP="00A81033">
      <w:pPr>
        <w:rPr>
          <w:lang w:val="en-CA"/>
        </w:rPr>
      </w:pPr>
    </w:p>
    <w:p w:rsidR="001D4330" w:rsidRPr="00F13F6F" w:rsidRDefault="001D4330" w:rsidP="00A81033">
      <w:pPr>
        <w:rPr>
          <w:lang w:val="en-CA"/>
        </w:rPr>
      </w:pPr>
    </w:p>
    <w:p w:rsidR="00213671" w:rsidRPr="00F13F6F" w:rsidRDefault="00213671" w:rsidP="001D4330">
      <w:pPr>
        <w:rPr>
          <w:lang w:val="en-CA"/>
        </w:rPr>
      </w:pPr>
    </w:p>
    <w:p w:rsidR="00213671" w:rsidRPr="00F13F6F" w:rsidRDefault="00213671" w:rsidP="001D4330">
      <w:pPr>
        <w:rPr>
          <w:lang w:val="en-CA"/>
        </w:rPr>
      </w:pPr>
    </w:p>
    <w:p w:rsidR="00213671" w:rsidRPr="00F13F6F" w:rsidRDefault="00213671" w:rsidP="001D4330">
      <w:pPr>
        <w:rPr>
          <w:lang w:val="en-CA"/>
        </w:rPr>
      </w:pPr>
    </w:p>
    <w:p w:rsidR="00EA6B97" w:rsidRPr="00F13F6F" w:rsidRDefault="00EA6B97" w:rsidP="001D4330">
      <w:pPr>
        <w:rPr>
          <w:lang w:val="en-CA"/>
        </w:rPr>
      </w:pPr>
    </w:p>
    <w:p w:rsidR="00EA6B97" w:rsidRPr="00F13F6F" w:rsidRDefault="00EA6B97" w:rsidP="001D4330">
      <w:pPr>
        <w:rPr>
          <w:lang w:val="en-CA"/>
        </w:rPr>
      </w:pPr>
    </w:p>
    <w:p w:rsidR="00EA6B97" w:rsidRPr="00F13F6F" w:rsidRDefault="00EA6B97" w:rsidP="001D4330">
      <w:pPr>
        <w:rPr>
          <w:lang w:val="en-CA"/>
        </w:rPr>
      </w:pPr>
    </w:p>
    <w:p w:rsidR="00EA6B97" w:rsidRPr="00F13F6F" w:rsidRDefault="00EA6B97" w:rsidP="001D4330">
      <w:pPr>
        <w:rPr>
          <w:lang w:val="en-CA"/>
        </w:rPr>
      </w:pPr>
    </w:p>
    <w:p w:rsidR="001D4330" w:rsidRPr="00F13F6F" w:rsidRDefault="006B7F92" w:rsidP="001D4330">
      <w:pPr>
        <w:rPr>
          <w:lang w:val="en-CA"/>
        </w:rPr>
      </w:pPr>
      <w:r w:rsidRPr="00F13F6F">
        <w:rPr>
          <w:lang w:val="en-CA"/>
        </w:rPr>
        <w:br w:type="page"/>
      </w:r>
    </w:p>
    <w:p w:rsidR="001D4330" w:rsidRPr="00F13F6F" w:rsidRDefault="003A070A" w:rsidP="001D4330">
      <w:pPr>
        <w:rPr>
          <w:lang w:val="en-CA"/>
        </w:rPr>
      </w:pPr>
      <w:r>
        <w:rPr>
          <w:lang w:val="en-CA"/>
        </w:rPr>
        <w:lastRenderedPageBreak/>
        <w:pict>
          <v:group id="_x0000_s2163" style="position:absolute;margin-left:41.25pt;margin-top:10.95pt;width:147pt;height:155pt;z-index:251636224" coordorigin="2880,5220" coordsize="2940,3100">
            <v:line id="_x0000_s1891" style="position:absolute" from="4500,5940" to="4500,7560">
              <v:stroke dashstyle="dash" endarrow="block"/>
            </v:line>
            <v:line id="_x0000_s1892" style="position:absolute;flip:x" from="3060,5940" to="4140,7500">
              <v:stroke endarrow="block"/>
            </v:line>
            <v:line id="_x0000_s1893" style="position:absolute" from="4500,5940" to="5580,7500">
              <v:stroke endarrow="block"/>
            </v:line>
            <v:shape id="_x0000_s2148" type="#_x0000_t75" style="position:absolute;left:4320;top:5220;width:240;height:600">
              <v:imagedata r:id="rId100" o:title=""/>
            </v:shape>
            <v:shape id="_x0000_s2149" type="#_x0000_t75" style="position:absolute;left:2880;top:7560;width:240;height:560">
              <v:imagedata r:id="rId101" o:title=""/>
            </v:shape>
            <v:shape id="_x0000_s2150" type="#_x0000_t75" style="position:absolute;left:5580;top:7560;width:240;height:560">
              <v:imagedata r:id="rId102" o:title=""/>
            </v:shape>
            <v:shape id="_x0000_s2151" type="#_x0000_t75" style="position:absolute;left:3780;top:6480;width:380;height:320">
              <v:imagedata r:id="rId103" o:title=""/>
            </v:shape>
            <v:shape id="_x0000_s2152" type="#_x0000_t75" style="position:absolute;left:4500;top:6480;width:380;height:320">
              <v:imagedata r:id="rId104" o:title=""/>
            </v:shape>
            <v:shape id="_x0000_s2153" type="#_x0000_t75" style="position:absolute;left:3240;top:6120;width:580;height:420">
              <v:imagedata r:id="rId105" o:title=""/>
            </v:shape>
            <v:shape id="_x0000_s2154" type="#_x0000_t75" style="position:absolute;left:4860;top:6120;width:580;height:420">
              <v:imagedata r:id="rId106" o:title=""/>
            </v:shape>
            <v:shape id="_x0000_s2155" type="#_x0000_t75" style="position:absolute;left:4140;top:7920;width:300;height:400">
              <v:imagedata r:id="rId107" o:title=""/>
            </v:shape>
            <v:line id="_x0000_s2157" style="position:absolute" from="4140,5940" to="4140,7560">
              <v:stroke dashstyle="dash" endarrow="block"/>
            </v:line>
            <v:line id="_x0000_s2158" style="position:absolute;flip:x" from="3060,7560" to="4140,7560">
              <v:stroke dashstyle="dash" endarrow="block"/>
            </v:line>
            <v:line id="_x0000_s2159" style="position:absolute" from="4500,7560" to="5580,7560">
              <v:stroke dashstyle="dash" endarrow="block"/>
            </v:line>
          </v:group>
          <o:OLEObject Type="Embed" ProgID="Equation.DSMT4" ShapeID="_x0000_s2148" DrawAspect="Content" ObjectID="_1525691829" r:id="rId108"/>
          <o:OLEObject Type="Embed" ProgID="Equation.DSMT4" ShapeID="_x0000_s2149" DrawAspect="Content" ObjectID="_1525691830" r:id="rId109"/>
          <o:OLEObject Type="Embed" ProgID="Equation.DSMT4" ShapeID="_x0000_s2150" DrawAspect="Content" ObjectID="_1525691831" r:id="rId110"/>
          <o:OLEObject Type="Embed" ProgID="Equation.DSMT4" ShapeID="_x0000_s2151" DrawAspect="Content" ObjectID="_1525691832" r:id="rId111"/>
          <o:OLEObject Type="Embed" ProgID="Equation.DSMT4" ShapeID="_x0000_s2152" DrawAspect="Content" ObjectID="_1525691833" r:id="rId112"/>
          <o:OLEObject Type="Embed" ProgID="Equation.DSMT4" ShapeID="_x0000_s2153" DrawAspect="Content" ObjectID="_1525691834" r:id="rId113"/>
          <o:OLEObject Type="Embed" ProgID="Equation.DSMT4" ShapeID="_x0000_s2154" DrawAspect="Content" ObjectID="_1525691835" r:id="rId114"/>
          <o:OLEObject Type="Embed" ProgID="Equation.DSMT4" ShapeID="_x0000_s2155" DrawAspect="Content" ObjectID="_1525691836" r:id="rId115"/>
        </w:pict>
      </w:r>
      <w:r>
        <w:rPr>
          <w:lang w:val="en-CA"/>
        </w:rPr>
        <w:pict>
          <v:shape id="_x0000_s2161" type="#_x0000_t75" style="position:absolute;margin-left:234pt;margin-top:-18.6pt;width:243pt;height:90pt;z-index:251638272">
            <v:imagedata r:id="rId116" o:title=""/>
          </v:shape>
          <o:OLEObject Type="Embed" ProgID="Equation.DSMT4" ShapeID="_x0000_s2161" DrawAspect="Content" ObjectID="_1525691837" r:id="rId117"/>
        </w:pict>
      </w:r>
      <w:r w:rsidR="001D4330" w:rsidRPr="00F13F6F">
        <w:rPr>
          <w:lang w:val="en-CA"/>
        </w:rPr>
        <w:t>1</w:t>
      </w:r>
      <w:r w:rsidR="000C7918" w:rsidRPr="00F13F6F">
        <w:rPr>
          <w:lang w:val="en-CA"/>
        </w:rPr>
        <w:t>0</w:t>
      </w:r>
      <w:r w:rsidR="001D4330" w:rsidRPr="00F13F6F">
        <w:rPr>
          <w:lang w:val="en-CA"/>
        </w:rPr>
        <w:t>)</w:t>
      </w:r>
    </w:p>
    <w:p w:rsidR="001D4330" w:rsidRPr="00F13F6F" w:rsidRDefault="001D4330" w:rsidP="001D4330">
      <w:pPr>
        <w:rPr>
          <w:lang w:val="en-CA"/>
        </w:rPr>
      </w:pPr>
    </w:p>
    <w:p w:rsidR="001D4330" w:rsidRPr="00F13F6F" w:rsidRDefault="001D4330" w:rsidP="001D4330">
      <w:pPr>
        <w:rPr>
          <w:lang w:val="en-CA"/>
        </w:rPr>
      </w:pPr>
    </w:p>
    <w:p w:rsidR="001D4330" w:rsidRPr="00F13F6F" w:rsidRDefault="001D4330" w:rsidP="001D4330">
      <w:pPr>
        <w:rPr>
          <w:lang w:val="en-CA"/>
        </w:rPr>
      </w:pPr>
    </w:p>
    <w:p w:rsidR="001D4330" w:rsidRPr="00F13F6F" w:rsidRDefault="001D4330" w:rsidP="001D4330">
      <w:pPr>
        <w:rPr>
          <w:lang w:val="en-CA"/>
        </w:rPr>
      </w:pPr>
    </w:p>
    <w:p w:rsidR="001D4330" w:rsidRPr="00F13F6F" w:rsidRDefault="005B6EC6" w:rsidP="001D4330">
      <w:pPr>
        <w:rPr>
          <w:lang w:val="en-CA"/>
        </w:rPr>
      </w:pPr>
      <w:r w:rsidRPr="00F13F6F">
        <w:rPr>
          <w:noProof/>
          <w:lang w:val="en-CA" w:eastAsia="en-CA"/>
        </w:rPr>
        <mc:AlternateContent>
          <mc:Choice Requires="wps">
            <w:drawing>
              <wp:anchor distT="0" distB="0" distL="114300" distR="114300" simplePos="0" relativeHeight="251637248" behindDoc="0" locked="0" layoutInCell="1" allowOverlap="1" wp14:anchorId="6213EB82" wp14:editId="313EBCC2">
                <wp:simplePos x="0" y="0"/>
                <wp:positionH relativeFrom="column">
                  <wp:posOffset>2971800</wp:posOffset>
                </wp:positionH>
                <wp:positionV relativeFrom="paragraph">
                  <wp:posOffset>15240</wp:posOffset>
                </wp:positionV>
                <wp:extent cx="2514600" cy="495300"/>
                <wp:effectExtent l="0" t="0" r="0" b="3810"/>
                <wp:wrapSquare wrapText="bothSides"/>
                <wp:docPr id="2" name="Text Box 1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01A3" w:rsidRDefault="001C01A3" w:rsidP="005628C9">
                            <w:pPr>
                              <w:tabs>
                                <w:tab w:val="left" w:pos="1332"/>
                              </w:tabs>
                            </w:pPr>
                            <w:r>
                              <w:t xml:space="preserve">note: the horizontal components of </w:t>
                            </w:r>
                            <w:r>
                              <w:rPr>
                                <w:position w:val="-12"/>
                              </w:rPr>
                              <w:object w:dxaOrig="1080" w:dyaOrig="360">
                                <v:shape id="_x0000_i1106" type="#_x0000_t75" style="width:54pt;height:18pt" o:ole="">
                                  <v:imagedata r:id="rId118" o:title=""/>
                                </v:shape>
                                <o:OLEObject Type="Embed" ProgID="Equation.DSMT4" ShapeID="_x0000_i1106" DrawAspect="Content" ObjectID="_1525691872" r:id="rId119"/>
                              </w:object>
                            </w:r>
                            <w:r>
                              <w:t>are equal and opposite</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36" o:spid="_x0000_s1160" type="#_x0000_t202" style="position:absolute;margin-left:234pt;margin-top:1.2pt;width:198pt;height:39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B0JuQIAAMU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" filled="f" stroked="f">
                <v:textbox style="mso-fit-shape-to-text:t">
                  <w:txbxContent>
                    <w:p w:rsidR="00A81033" w:rsidRDefault="00A81033" w:rsidP="005628C9">
                      <w:pPr>
                        <w:tabs>
                          <w:tab w:val="left" w:pos="1332"/>
                        </w:tabs>
                      </w:pPr>
                      <w:r>
                        <w:t xml:space="preserve">note: the horizontal components of </w:t>
                      </w:r>
                      <w:r>
                        <w:rPr>
                          <w:position w:val="-12"/>
                        </w:rPr>
                        <w:object w:dxaOrig="1080" w:dyaOrig="360">
                          <v:shape id="_x0000_i1094" type="#_x0000_t75" style="width:54pt;height:18pt" o:ole="">
                            <v:imagedata r:id="rId120" o:title=""/>
                          </v:shape>
                          <o:OLEObject Type="Embed" ProgID="Equation.DSMT4" ShapeID="_x0000_i1094" DrawAspect="Content" ObjectID="_1357985673" r:id="rId121"/>
                        </w:object>
                      </w:r>
                      <w:r>
                        <w:t>are equal and opposite</w:t>
                      </w:r>
                    </w:p>
                  </w:txbxContent>
                </v:textbox>
                <w10:wrap type="square"/>
              </v:shape>
            </w:pict>
          </mc:Fallback>
        </mc:AlternateContent>
      </w:r>
    </w:p>
    <w:p w:rsidR="001D4330" w:rsidRPr="00F13F6F" w:rsidRDefault="001D4330" w:rsidP="001D4330">
      <w:pPr>
        <w:rPr>
          <w:lang w:val="en-CA"/>
        </w:rPr>
      </w:pPr>
      <w:r w:rsidRPr="00F13F6F">
        <w:rPr>
          <w:position w:val="-6"/>
          <w:lang w:val="en-CA"/>
        </w:rPr>
        <w:object w:dxaOrig="300" w:dyaOrig="279">
          <v:shape id="_x0000_i1027" type="#_x0000_t75" style="width:15pt;height:13.95pt" o:ole="">
            <v:imagedata r:id="rId122" o:title=""/>
          </v:shape>
          <o:OLEObject Type="Embed" ProgID="Equation.DSMT4" ShapeID="_x0000_i1027" DrawAspect="Content" ObjectID="_1525691793" r:id="rId123"/>
        </w:object>
      </w:r>
    </w:p>
    <w:p w:rsidR="001D4330" w:rsidRPr="00F13F6F" w:rsidRDefault="001D4330" w:rsidP="00AD7263">
      <w:pPr>
        <w:rPr>
          <w:lang w:val="en-CA"/>
        </w:rPr>
      </w:pPr>
    </w:p>
    <w:p w:rsidR="001D4330" w:rsidRPr="00F13F6F" w:rsidRDefault="003A070A" w:rsidP="00AD7263">
      <w:pPr>
        <w:rPr>
          <w:lang w:val="en-CA"/>
        </w:rPr>
      </w:pPr>
      <w:r>
        <w:rPr>
          <w:lang w:val="en-CA"/>
        </w:rPr>
        <w:pict>
          <v:shape id="_x0000_s2162" type="#_x0000_t75" style="position:absolute;margin-left:234pt;margin-top:4.65pt;width:121pt;height:65pt;z-index:251639296">
            <v:imagedata r:id="rId124" o:title=""/>
          </v:shape>
          <o:OLEObject Type="Embed" ProgID="Equation.DSMT4" ShapeID="_x0000_s2162" DrawAspect="Content" ObjectID="_1525691838" r:id="rId125"/>
        </w:pict>
      </w:r>
    </w:p>
    <w:p w:rsidR="001D4330" w:rsidRPr="00F13F6F" w:rsidRDefault="001D4330" w:rsidP="00AD7263">
      <w:pPr>
        <w:rPr>
          <w:lang w:val="en-CA"/>
        </w:rPr>
      </w:pPr>
    </w:p>
    <w:p w:rsidR="001D4330" w:rsidRPr="00F13F6F" w:rsidRDefault="001D4330" w:rsidP="00AD7263">
      <w:pPr>
        <w:rPr>
          <w:lang w:val="en-CA"/>
        </w:rPr>
      </w:pPr>
    </w:p>
    <w:p w:rsidR="001D4330" w:rsidRPr="00F13F6F" w:rsidRDefault="001D4330" w:rsidP="00AD7263">
      <w:pPr>
        <w:rPr>
          <w:lang w:val="en-CA"/>
        </w:rPr>
      </w:pPr>
    </w:p>
    <w:p w:rsidR="001D4330" w:rsidRPr="00F13F6F" w:rsidRDefault="001D4330" w:rsidP="00AD7263">
      <w:pPr>
        <w:rPr>
          <w:lang w:val="en-CA"/>
        </w:rPr>
      </w:pPr>
    </w:p>
    <w:p w:rsidR="001D4330" w:rsidRPr="00F13F6F" w:rsidRDefault="001D4330" w:rsidP="00AD7263">
      <w:pPr>
        <w:rPr>
          <w:lang w:val="en-CA"/>
        </w:rPr>
      </w:pPr>
    </w:p>
    <w:p w:rsidR="00AD7263" w:rsidRPr="00F13F6F" w:rsidRDefault="003A070A" w:rsidP="00AD7263">
      <w:pPr>
        <w:rPr>
          <w:lang w:val="en-CA"/>
        </w:rPr>
      </w:pPr>
      <w:r>
        <w:rPr>
          <w:lang w:val="en-CA"/>
        </w:rPr>
        <w:pict>
          <v:shape id="_x0000_s2146" type="#_x0000_t75" style="position:absolute;margin-left:3in;margin-top:5.4pt;width:223pt;height:180pt;z-index:251635200">
            <v:imagedata r:id="rId126" o:title=""/>
          </v:shape>
          <o:OLEObject Type="Embed" ProgID="Equation.DSMT4" ShapeID="_x0000_s2146" DrawAspect="Content" ObjectID="_1525691839" r:id="rId127"/>
        </w:pict>
      </w:r>
      <w:r>
        <w:rPr>
          <w:lang w:val="en-CA"/>
        </w:rPr>
        <w:pict>
          <v:group id="_x0000_s2144" style="position:absolute;margin-left:63pt;margin-top:5.4pt;width:79pt;height:66.35pt;z-index:251633152" coordorigin="3600,9900" coordsize="1580,1327">
            <v:group id="_x0000_s2139" style="position:absolute;left:3600;top:10260;width:1260;height:967" coordorigin="3239,5920" coordsize="1260,967">
              <v:line id="_x0000_s1899" style="position:absolute" from="3239,5920" to="4499,5920">
                <v:stroke endarrow="block"/>
              </v:line>
              <v:line id="_x0000_s1900" style="position:absolute" from="3239,5920" to="4491,6870">
                <v:stroke endarrow="block"/>
              </v:line>
              <v:line id="_x0000_s1901" style="position:absolute" from="4495,5987" to="4495,6887">
                <v:stroke endarrow="block"/>
              </v:line>
            </v:group>
            <v:shape id="_x0000_s2140" type="#_x0000_t75" style="position:absolute;left:3960;top:10260;width:200;height:280">
              <v:imagedata r:id="rId128" o:title=""/>
            </v:shape>
            <v:shape id="_x0000_s2141" type="#_x0000_t75" style="position:absolute;left:3960;top:10800;width:300;height:400">
              <v:imagedata r:id="rId129" o:title=""/>
            </v:shape>
            <v:shape id="_x0000_s2142" type="#_x0000_t75" style="position:absolute;left:4140;top:9900;width:300;height:400">
              <v:imagedata r:id="rId130" o:title=""/>
            </v:shape>
            <v:shape id="_x0000_s2143" type="#_x0000_t75" style="position:absolute;left:4860;top:10440;width:320;height:400">
              <v:imagedata r:id="rId131" o:title=""/>
            </v:shape>
          </v:group>
          <o:OLEObject Type="Embed" ProgID="Equation.DSMT4" ShapeID="_x0000_s2140" DrawAspect="Content" ObjectID="_1525691840" r:id="rId132"/>
          <o:OLEObject Type="Embed" ProgID="Equation.DSMT4" ShapeID="_x0000_s2141" DrawAspect="Content" ObjectID="_1525691841" r:id="rId133"/>
          <o:OLEObject Type="Embed" ProgID="Equation.DSMT4" ShapeID="_x0000_s2142" DrawAspect="Content" ObjectID="_1525691842" r:id="rId134"/>
          <o:OLEObject Type="Embed" ProgID="Equation.DSMT4" ShapeID="_x0000_s2143" DrawAspect="Content" ObjectID="_1525691843" r:id="rId135"/>
        </w:pict>
      </w:r>
      <w:r w:rsidR="00AD7263" w:rsidRPr="00F13F6F">
        <w:rPr>
          <w:lang w:val="en-CA"/>
        </w:rPr>
        <w:t>1</w:t>
      </w:r>
      <w:r w:rsidR="000C7918" w:rsidRPr="00F13F6F">
        <w:rPr>
          <w:lang w:val="en-CA"/>
        </w:rPr>
        <w:t>1</w:t>
      </w:r>
      <w:r w:rsidR="00AD7263" w:rsidRPr="00F13F6F">
        <w:rPr>
          <w:lang w:val="en-CA"/>
        </w:rPr>
        <w:t>)</w:t>
      </w:r>
    </w:p>
    <w:p w:rsidR="00AD7263" w:rsidRPr="00F13F6F" w:rsidRDefault="00AD7263" w:rsidP="00AD7263">
      <w:pPr>
        <w:rPr>
          <w:lang w:val="en-CA"/>
        </w:rPr>
      </w:pPr>
    </w:p>
    <w:p w:rsidR="00AD7263" w:rsidRPr="00F13F6F" w:rsidRDefault="00AD7263" w:rsidP="00AD7263">
      <w:pPr>
        <w:rPr>
          <w:lang w:val="en-CA"/>
        </w:rPr>
      </w:pPr>
    </w:p>
    <w:p w:rsidR="00AD7263" w:rsidRPr="00F13F6F" w:rsidRDefault="00AD7263" w:rsidP="00AD7263">
      <w:pPr>
        <w:rPr>
          <w:lang w:val="en-CA"/>
        </w:rPr>
      </w:pPr>
    </w:p>
    <w:p w:rsidR="00AD7263" w:rsidRPr="00F13F6F" w:rsidRDefault="00AD7263" w:rsidP="00AD7263">
      <w:pPr>
        <w:rPr>
          <w:lang w:val="en-CA"/>
        </w:rPr>
      </w:pPr>
    </w:p>
    <w:p w:rsidR="00AD7263" w:rsidRPr="00F13F6F" w:rsidRDefault="00AD7263" w:rsidP="00AD7263">
      <w:pPr>
        <w:rPr>
          <w:lang w:val="en-CA"/>
        </w:rPr>
      </w:pPr>
    </w:p>
    <w:p w:rsidR="00AD7263" w:rsidRPr="00F13F6F" w:rsidRDefault="003A070A" w:rsidP="00AD7263">
      <w:pPr>
        <w:rPr>
          <w:lang w:val="en-CA"/>
        </w:rPr>
      </w:pPr>
      <w:r>
        <w:rPr>
          <w:lang w:val="en-CA"/>
        </w:rPr>
        <w:pict>
          <v:shape id="_x0000_s2145" type="#_x0000_t75" style="position:absolute;margin-left:54pt;margin-top:12.6pt;width:126pt;height:118pt;z-index:251634176">
            <v:imagedata r:id="rId136" o:title=""/>
          </v:shape>
          <o:OLEObject Type="Embed" ProgID="Equation.DSMT4" ShapeID="_x0000_s2145" DrawAspect="Content" ObjectID="_1525691844" r:id="rId137"/>
        </w:pict>
      </w:r>
      <w:r w:rsidR="00AD7263" w:rsidRPr="00F13F6F">
        <w:rPr>
          <w:lang w:val="en-CA"/>
        </w:rPr>
        <w:t>/7</w:t>
      </w:r>
    </w:p>
    <w:p w:rsidR="00AD7263" w:rsidRPr="00F13F6F" w:rsidRDefault="00AD7263" w:rsidP="00AD7263">
      <w:pPr>
        <w:rPr>
          <w:lang w:val="en-CA"/>
        </w:rPr>
      </w:pPr>
    </w:p>
    <w:p w:rsidR="00AD7263" w:rsidRPr="00F13F6F" w:rsidRDefault="00AD7263" w:rsidP="00AD7263">
      <w:pPr>
        <w:rPr>
          <w:lang w:val="en-CA"/>
        </w:rPr>
      </w:pPr>
    </w:p>
    <w:p w:rsidR="00AD7263" w:rsidRPr="00F13F6F" w:rsidRDefault="00AD7263" w:rsidP="00AD7263">
      <w:pPr>
        <w:rPr>
          <w:lang w:val="en-CA"/>
        </w:rPr>
      </w:pPr>
    </w:p>
    <w:p w:rsidR="00AD7263" w:rsidRPr="00F13F6F" w:rsidRDefault="00AD7263" w:rsidP="00AD7263">
      <w:pPr>
        <w:rPr>
          <w:lang w:val="en-CA"/>
        </w:rPr>
      </w:pPr>
    </w:p>
    <w:p w:rsidR="00AD7263" w:rsidRPr="00F13F6F" w:rsidRDefault="00AD7263" w:rsidP="00AD7263">
      <w:pPr>
        <w:rPr>
          <w:lang w:val="en-CA"/>
        </w:rPr>
      </w:pPr>
    </w:p>
    <w:p w:rsidR="00AD7263" w:rsidRPr="00F13F6F" w:rsidRDefault="00AD7263" w:rsidP="00AD7263">
      <w:pPr>
        <w:rPr>
          <w:lang w:val="en-CA"/>
        </w:rPr>
      </w:pPr>
    </w:p>
    <w:p w:rsidR="001D4330" w:rsidRPr="00F13F6F" w:rsidRDefault="001D4330" w:rsidP="00AD7263">
      <w:pPr>
        <w:rPr>
          <w:lang w:val="en-CA"/>
        </w:rPr>
      </w:pPr>
    </w:p>
    <w:p w:rsidR="001D4330" w:rsidRPr="00F13F6F" w:rsidRDefault="001D4330" w:rsidP="00AD7263">
      <w:pPr>
        <w:rPr>
          <w:lang w:val="en-CA"/>
        </w:rPr>
      </w:pPr>
    </w:p>
    <w:p w:rsidR="001D4330" w:rsidRPr="00F13F6F" w:rsidRDefault="001D4330" w:rsidP="00AD7263">
      <w:pPr>
        <w:rPr>
          <w:lang w:val="en-CA"/>
        </w:rPr>
      </w:pPr>
    </w:p>
    <w:p w:rsidR="00D118B0" w:rsidRPr="00F13F6F" w:rsidRDefault="00D118B0" w:rsidP="00AD7263">
      <w:pPr>
        <w:rPr>
          <w:lang w:val="en-CA"/>
        </w:rPr>
      </w:pPr>
    </w:p>
    <w:p w:rsidR="00D118B0" w:rsidRPr="00F13F6F" w:rsidRDefault="003A070A" w:rsidP="00D118B0">
      <w:pPr>
        <w:rPr>
          <w:lang w:val="en-CA"/>
        </w:rPr>
      </w:pPr>
      <w:r>
        <w:rPr>
          <w:lang w:val="en-CA"/>
        </w:rPr>
        <w:pict>
          <v:shape id="_x0000_s2137" type="#_x0000_t75" style="position:absolute;margin-left:306pt;margin-top:8.4pt;width:189pt;height:192pt;z-index:251631104">
            <v:imagedata r:id="rId138" o:title=""/>
          </v:shape>
          <o:OLEObject Type="Embed" ProgID="Equation.DSMT4" ShapeID="_x0000_s2137" DrawAspect="Content" ObjectID="_1525691845" r:id="rId139"/>
        </w:pict>
      </w:r>
      <w:r>
        <w:rPr>
          <w:lang w:val="en-CA"/>
        </w:rPr>
        <w:pict>
          <v:shape id="_x0000_s2138" type="#_x0000_t75" style="position:absolute;margin-left:207pt;margin-top:8.4pt;width:67.6pt;height:60.95pt;z-index:251632128">
            <v:imagedata r:id="rId140" o:title=""/>
          </v:shape>
          <o:OLEObject Type="Embed" ProgID="Equation.DSMT4" ShapeID="_x0000_s2138" DrawAspect="Content" ObjectID="_1525691846" r:id="rId141"/>
        </w:pict>
      </w:r>
    </w:p>
    <w:p w:rsidR="00D118B0" w:rsidRPr="00F13F6F" w:rsidRDefault="003A070A" w:rsidP="00D118B0">
      <w:pPr>
        <w:rPr>
          <w:lang w:val="en-CA"/>
        </w:rPr>
      </w:pPr>
      <w:r>
        <w:rPr>
          <w:lang w:val="en-CA"/>
        </w:rPr>
        <w:pict>
          <v:group id="_x0000_s2136" style="position:absolute;margin-left:18pt;margin-top:3.6pt;width:157.25pt;height:107.4pt;z-index:251630080" coordorigin="3055,3619" coordsize="3145,2148">
            <v:group id="_x0000_s2132" style="position:absolute;left:3055;top:3619;width:2160;height:2148" coordorigin="3419,10160" coordsize="2160,2148">
              <v:line id="_x0000_s1910" style="position:absolute" from="3419,11595" to="5579,11595"/>
              <v:oval id="_x0000_s1911" style="position:absolute;left:4311;top:10957;width:360;height:360"/>
              <v:line id="_x0000_s1914" style="position:absolute;flip:y" from="4495,10160" to="4495,11060">
                <v:stroke endarrow="block"/>
              </v:line>
              <v:line id="_x0000_s1915" style="position:absolute" from="4495,11048" to="4495,12308">
                <v:stroke endarrow="block"/>
              </v:line>
            </v:group>
            <v:shape id="_x0000_s2133" type="#_x0000_t75" style="position:absolute;left:4320;top:4320;width:1880;height:360">
              <v:imagedata r:id="rId142" o:title=""/>
            </v:shape>
            <v:shape id="_x0000_s2134" type="#_x0000_t75" style="position:absolute;left:4320;top:3960;width:320;height:400">
              <v:imagedata r:id="rId143" o:title=""/>
            </v:shape>
            <v:shape id="_x0000_s2135" type="#_x0000_t75" style="position:absolute;left:4320;top:5220;width:300;height:420">
              <v:imagedata r:id="rId144" o:title=""/>
            </v:shape>
          </v:group>
          <o:OLEObject Type="Embed" ProgID="Equation.DSMT4" ShapeID="_x0000_s2133" DrawAspect="Content" ObjectID="_1525691847" r:id="rId145"/>
          <o:OLEObject Type="Embed" ProgID="Equation.DSMT4" ShapeID="_x0000_s2134" DrawAspect="Content" ObjectID="_1525691848" r:id="rId146"/>
          <o:OLEObject Type="Embed" ProgID="Equation.DSMT4" ShapeID="_x0000_s2135" DrawAspect="Content" ObjectID="_1525691849" r:id="rId147"/>
        </w:pict>
      </w:r>
      <w:r w:rsidR="00D118B0" w:rsidRPr="00F13F6F">
        <w:rPr>
          <w:lang w:val="en-CA"/>
        </w:rPr>
        <w:t>1</w:t>
      </w:r>
      <w:r w:rsidR="000C7918" w:rsidRPr="00F13F6F">
        <w:rPr>
          <w:lang w:val="en-CA"/>
        </w:rPr>
        <w:t>2</w:t>
      </w:r>
      <w:r w:rsidR="00D118B0" w:rsidRPr="00F13F6F">
        <w:rPr>
          <w:lang w:val="en-CA"/>
        </w:rPr>
        <w:t>)</w:t>
      </w:r>
    </w:p>
    <w:p w:rsidR="00D118B0" w:rsidRPr="00F13F6F" w:rsidRDefault="00D118B0" w:rsidP="00D118B0">
      <w:pPr>
        <w:rPr>
          <w:lang w:val="en-CA"/>
        </w:rPr>
      </w:pPr>
    </w:p>
    <w:p w:rsidR="00D118B0" w:rsidRPr="00F13F6F" w:rsidRDefault="00D118B0" w:rsidP="00D118B0">
      <w:pPr>
        <w:rPr>
          <w:lang w:val="en-CA"/>
        </w:rPr>
      </w:pPr>
    </w:p>
    <w:p w:rsidR="00D118B0" w:rsidRPr="00F13F6F" w:rsidRDefault="00AD7263" w:rsidP="00D118B0">
      <w:pPr>
        <w:rPr>
          <w:lang w:val="en-CA"/>
        </w:rPr>
      </w:pPr>
      <w:r w:rsidRPr="00F13F6F">
        <w:rPr>
          <w:lang w:val="en-CA"/>
        </w:rPr>
        <w:t>/5</w:t>
      </w:r>
    </w:p>
    <w:p w:rsidR="00D118B0" w:rsidRPr="00F13F6F" w:rsidRDefault="00D118B0" w:rsidP="00C576BD">
      <w:pPr>
        <w:rPr>
          <w:lang w:val="en-CA"/>
        </w:rPr>
      </w:pPr>
    </w:p>
    <w:p w:rsidR="00D118B0" w:rsidRPr="00F13F6F" w:rsidRDefault="00D118B0" w:rsidP="00C576BD">
      <w:pPr>
        <w:rPr>
          <w:lang w:val="en-CA"/>
        </w:rPr>
      </w:pPr>
    </w:p>
    <w:p w:rsidR="00D118B0" w:rsidRPr="00F13F6F" w:rsidRDefault="00D118B0" w:rsidP="00C576BD">
      <w:pPr>
        <w:rPr>
          <w:lang w:val="en-CA"/>
        </w:rPr>
      </w:pPr>
    </w:p>
    <w:p w:rsidR="00D118B0" w:rsidRPr="00F13F6F" w:rsidRDefault="00D118B0" w:rsidP="00C576BD">
      <w:pPr>
        <w:rPr>
          <w:lang w:val="en-CA"/>
        </w:rPr>
      </w:pPr>
    </w:p>
    <w:p w:rsidR="00D118B0" w:rsidRPr="00F13F6F" w:rsidRDefault="00D118B0" w:rsidP="00C576BD">
      <w:pPr>
        <w:rPr>
          <w:lang w:val="en-CA"/>
        </w:rPr>
      </w:pPr>
    </w:p>
    <w:p w:rsidR="00AD7263" w:rsidRPr="00F13F6F" w:rsidRDefault="00AD7263" w:rsidP="00C576BD">
      <w:pPr>
        <w:rPr>
          <w:lang w:val="en-CA"/>
        </w:rPr>
      </w:pPr>
    </w:p>
    <w:p w:rsidR="00AD7263" w:rsidRPr="00F13F6F" w:rsidRDefault="00AD7263" w:rsidP="00C576BD">
      <w:pPr>
        <w:rPr>
          <w:lang w:val="en-CA"/>
        </w:rPr>
      </w:pPr>
    </w:p>
    <w:p w:rsidR="00AD7263" w:rsidRPr="00F13F6F" w:rsidRDefault="00AD7263" w:rsidP="00C576BD">
      <w:pPr>
        <w:rPr>
          <w:lang w:val="en-CA"/>
        </w:rPr>
      </w:pPr>
    </w:p>
    <w:p w:rsidR="00AD7263" w:rsidRPr="00F13F6F" w:rsidRDefault="00AD7263" w:rsidP="00C576BD">
      <w:pPr>
        <w:rPr>
          <w:lang w:val="en-CA"/>
        </w:rPr>
      </w:pPr>
    </w:p>
    <w:p w:rsidR="00AD7263" w:rsidRPr="00F13F6F" w:rsidRDefault="00AD7263" w:rsidP="00C576BD">
      <w:pPr>
        <w:rPr>
          <w:lang w:val="en-CA"/>
        </w:rPr>
      </w:pPr>
    </w:p>
    <w:p w:rsidR="00C576BD" w:rsidRPr="00F13F6F" w:rsidRDefault="00F14BA0" w:rsidP="00C576BD">
      <w:pPr>
        <w:rPr>
          <w:lang w:val="en-CA"/>
        </w:rPr>
      </w:pPr>
      <w:r w:rsidRPr="00F13F6F">
        <w:rPr>
          <w:lang w:val="en-CA"/>
        </w:rPr>
        <w:br w:type="page"/>
      </w:r>
      <w:r w:rsidR="00C576BD" w:rsidRPr="00F13F6F">
        <w:rPr>
          <w:lang w:val="en-CA"/>
        </w:rPr>
        <w:lastRenderedPageBreak/>
        <w:t>1</w:t>
      </w:r>
      <w:r w:rsidR="000C7918" w:rsidRPr="00F13F6F">
        <w:rPr>
          <w:lang w:val="en-CA"/>
        </w:rPr>
        <w:t>3</w:t>
      </w:r>
      <w:r w:rsidR="00C576BD" w:rsidRPr="00F13F6F">
        <w:rPr>
          <w:lang w:val="en-CA"/>
        </w:rPr>
        <w:t>)</w:t>
      </w:r>
    </w:p>
    <w:p w:rsidR="00FF5725" w:rsidRPr="00F13F6F" w:rsidRDefault="003A070A" w:rsidP="00C576BD">
      <w:pPr>
        <w:rPr>
          <w:lang w:val="en-CA"/>
        </w:rPr>
      </w:pPr>
      <w:r>
        <w:rPr>
          <w:lang w:val="en-CA"/>
        </w:rPr>
        <w:pict>
          <v:group id="_x0000_s2129" style="position:absolute;margin-left:36pt;margin-top:-27.6pt;width:311pt;height:95.4pt;z-index:251627008" coordorigin="2340,9452" coordsize="6220,1908">
            <v:line id="_x0000_s1922" style="position:absolute" from="2700,9812" to="8100,9812">
              <v:stroke startarrow="block" endarrow="block"/>
            </v:line>
            <v:line id="_x0000_s1923" style="position:absolute" from="2700,10353" to="4140,10353">
              <v:stroke startarrow="block" endarrow="block"/>
            </v:line>
            <v:line id="_x0000_s1926" style="position:absolute;flip:y" from="4320,10353" to="8100,10353">
              <v:stroke startarrow="block" endarrow="block"/>
            </v:line>
            <v:shape id="_x0000_s2119" type="#_x0000_t75" style="position:absolute;left:2880;top:9992;width:900;height:280">
              <v:imagedata r:id="rId148" o:title=""/>
            </v:shape>
            <v:shape id="_x0000_s2121" type="#_x0000_t75" style="position:absolute;left:5580;top:9992;width:191;height:221">
              <v:imagedata r:id="rId149" o:title=""/>
            </v:shape>
            <v:shape id="_x0000_s2122" type="#_x0000_t75" style="position:absolute;left:4680;top:9452;width:1120;height:280">
              <v:imagedata r:id="rId150" o:title=""/>
            </v:shape>
            <v:shape id="_x0000_s2123" type="#_x0000_t75" style="position:absolute;left:4140;top:10353;width:240;height:560">
              <v:imagedata r:id="rId151" o:title=""/>
            </v:shape>
            <v:shape id="_x0000_s2124" type="#_x0000_t75" style="position:absolute;left:8100;top:10353;width:240;height:560">
              <v:imagedata r:id="rId152" o:title=""/>
            </v:shape>
            <v:shape id="_x0000_s2125" type="#_x0000_t75" style="position:absolute;left:2520;top:10457;width:240;height:560">
              <v:imagedata r:id="rId153" o:title=""/>
            </v:shape>
            <v:shape id="_x0000_s2126" type="#_x0000_t75" style="position:absolute;left:2340;top:10997;width:700;height:320">
              <v:imagedata r:id="rId154" o:title=""/>
            </v:shape>
            <v:shape id="_x0000_s2127" type="#_x0000_t75" style="position:absolute;left:3960;top:10997;width:700;height:320">
              <v:imagedata r:id="rId155" o:title=""/>
            </v:shape>
            <v:shape id="_x0000_s2128" type="#_x0000_t75" style="position:absolute;left:7920;top:11040;width:640;height:320">
              <v:imagedata r:id="rId156" o:title=""/>
            </v:shape>
          </v:group>
          <o:OLEObject Type="Embed" ProgID="Equation.DSMT4" ShapeID="_x0000_s2119" DrawAspect="Content" ObjectID="_1525691850" r:id="rId157"/>
          <o:OLEObject Type="Embed" ProgID="Equation.DSMT4" ShapeID="_x0000_s2121" DrawAspect="Content" ObjectID="_1525691851" r:id="rId158"/>
          <o:OLEObject Type="Embed" ProgID="Equation.DSMT4" ShapeID="_x0000_s2122" DrawAspect="Content" ObjectID="_1525691852" r:id="rId159"/>
          <o:OLEObject Type="Embed" ProgID="Equation.DSMT4" ShapeID="_x0000_s2123" DrawAspect="Content" ObjectID="_1525691853" r:id="rId160"/>
          <o:OLEObject Type="Embed" ProgID="Equation.DSMT4" ShapeID="_x0000_s2124" DrawAspect="Content" ObjectID="_1525691854" r:id="rId161"/>
          <o:OLEObject Type="Embed" ProgID="Equation.DSMT4" ShapeID="_x0000_s2125" DrawAspect="Content" ObjectID="_1525691855" r:id="rId162"/>
          <o:OLEObject Type="Embed" ProgID="Equation.DSMT4" ShapeID="_x0000_s2126" DrawAspect="Content" ObjectID="_1525691856" r:id="rId163"/>
          <o:OLEObject Type="Embed" ProgID="Equation.DSMT4" ShapeID="_x0000_s2127" DrawAspect="Content" ObjectID="_1525691857" r:id="rId164"/>
          <o:OLEObject Type="Embed" ProgID="Equation.DSMT4" ShapeID="_x0000_s2128" DrawAspect="Content" ObjectID="_1525691858" r:id="rId165"/>
        </w:pict>
      </w:r>
    </w:p>
    <w:p w:rsidR="00FF5725" w:rsidRPr="00F13F6F" w:rsidRDefault="00FF5725" w:rsidP="00FF5725">
      <w:pPr>
        <w:tabs>
          <w:tab w:val="left" w:pos="1332"/>
        </w:tabs>
        <w:rPr>
          <w:lang w:val="en-CA"/>
        </w:rPr>
      </w:pPr>
    </w:p>
    <w:p w:rsidR="00FF5725" w:rsidRPr="00F13F6F" w:rsidRDefault="00FF5725" w:rsidP="00FF5725">
      <w:pPr>
        <w:tabs>
          <w:tab w:val="left" w:pos="1332"/>
        </w:tabs>
        <w:rPr>
          <w:lang w:val="en-CA"/>
        </w:rPr>
      </w:pPr>
      <w:r w:rsidRPr="00F13F6F">
        <w:rPr>
          <w:lang w:val="en-CA"/>
        </w:rPr>
        <w:t xml:space="preserve">                             </w:t>
      </w:r>
    </w:p>
    <w:p w:rsidR="00FF5725" w:rsidRPr="00F13F6F" w:rsidRDefault="00FF5725" w:rsidP="00FF5725">
      <w:pPr>
        <w:tabs>
          <w:tab w:val="left" w:pos="1332"/>
        </w:tabs>
        <w:rPr>
          <w:lang w:val="en-CA"/>
        </w:rPr>
      </w:pPr>
    </w:p>
    <w:p w:rsidR="00FF5725" w:rsidRPr="00F13F6F" w:rsidRDefault="00FF5725" w:rsidP="00FF5725">
      <w:pPr>
        <w:tabs>
          <w:tab w:val="left" w:pos="1332"/>
        </w:tabs>
        <w:rPr>
          <w:lang w:val="en-CA"/>
        </w:rPr>
      </w:pPr>
    </w:p>
    <w:p w:rsidR="00C576BD" w:rsidRPr="00F13F6F" w:rsidRDefault="003A070A" w:rsidP="00C576BD">
      <w:pPr>
        <w:rPr>
          <w:lang w:val="en-CA"/>
        </w:rPr>
      </w:pPr>
      <w:r>
        <w:rPr>
          <w:lang w:val="en-CA"/>
        </w:rPr>
        <w:pict>
          <v:shape id="_x0000_s2131" type="#_x0000_t75" style="position:absolute;margin-left:1in;margin-top:-.35pt;width:134.95pt;height:188pt;z-index:251629056">
            <v:imagedata r:id="rId166" o:title=""/>
          </v:shape>
          <o:OLEObject Type="Embed" ProgID="Equation.DSMT4" ShapeID="_x0000_s2131" DrawAspect="Content" ObjectID="_1525691859" r:id="rId167"/>
        </w:pict>
      </w:r>
    </w:p>
    <w:p w:rsidR="00C576BD" w:rsidRPr="00F13F6F" w:rsidRDefault="00C576BD" w:rsidP="00C576BD">
      <w:pPr>
        <w:rPr>
          <w:lang w:val="en-CA"/>
        </w:rPr>
      </w:pPr>
    </w:p>
    <w:p w:rsidR="00C576BD" w:rsidRPr="00F13F6F" w:rsidRDefault="00C576BD" w:rsidP="00C576BD">
      <w:pPr>
        <w:rPr>
          <w:lang w:val="en-CA"/>
        </w:rPr>
      </w:pPr>
    </w:p>
    <w:p w:rsidR="00C576BD" w:rsidRPr="00F13F6F" w:rsidRDefault="00C576BD" w:rsidP="00C576BD">
      <w:pPr>
        <w:rPr>
          <w:lang w:val="en-CA"/>
        </w:rPr>
      </w:pPr>
    </w:p>
    <w:p w:rsidR="00C576BD" w:rsidRPr="00F13F6F" w:rsidRDefault="00C576BD" w:rsidP="00C576BD">
      <w:pPr>
        <w:rPr>
          <w:lang w:val="en-CA"/>
        </w:rPr>
      </w:pPr>
    </w:p>
    <w:p w:rsidR="00C576BD" w:rsidRPr="00F13F6F" w:rsidRDefault="003A070A" w:rsidP="00C576BD">
      <w:pPr>
        <w:rPr>
          <w:lang w:val="en-CA"/>
        </w:rPr>
      </w:pPr>
      <w:r>
        <w:rPr>
          <w:lang w:val="en-CA"/>
        </w:rPr>
        <w:pict>
          <v:shape id="_x0000_s2130" type="#_x0000_t75" style="position:absolute;margin-left:252pt;margin-top:2.7pt;width:65pt;height:119pt;z-index:251628032">
            <v:imagedata r:id="rId168" o:title=""/>
          </v:shape>
          <o:OLEObject Type="Embed" ProgID="Equation.DSMT4" ShapeID="_x0000_s2130" DrawAspect="Content" ObjectID="_1525691860" r:id="rId169"/>
        </w:pict>
      </w:r>
    </w:p>
    <w:p w:rsidR="00C576BD" w:rsidRPr="00F13F6F" w:rsidRDefault="00C576BD" w:rsidP="00C576BD">
      <w:pPr>
        <w:rPr>
          <w:lang w:val="en-CA"/>
        </w:rPr>
      </w:pPr>
    </w:p>
    <w:p w:rsidR="00C576BD" w:rsidRPr="00F13F6F" w:rsidRDefault="00C576BD" w:rsidP="00C576BD">
      <w:pPr>
        <w:rPr>
          <w:lang w:val="en-CA"/>
        </w:rPr>
      </w:pPr>
      <w:r w:rsidRPr="00F13F6F">
        <w:rPr>
          <w:lang w:val="en-CA"/>
        </w:rPr>
        <w:t xml:space="preserve">  </w:t>
      </w:r>
      <w:r w:rsidR="00F14BA0" w:rsidRPr="00F13F6F">
        <w:rPr>
          <w:lang w:val="en-CA"/>
        </w:rPr>
        <w:t>/5</w:t>
      </w:r>
    </w:p>
    <w:p w:rsidR="00C576BD" w:rsidRPr="00F13F6F" w:rsidRDefault="00C576BD" w:rsidP="00C576BD">
      <w:pPr>
        <w:rPr>
          <w:lang w:val="en-CA"/>
        </w:rPr>
      </w:pPr>
    </w:p>
    <w:p w:rsidR="00C576BD" w:rsidRPr="00F13F6F" w:rsidRDefault="00C576BD" w:rsidP="00C576BD">
      <w:pPr>
        <w:rPr>
          <w:lang w:val="en-CA"/>
        </w:rPr>
      </w:pPr>
    </w:p>
    <w:p w:rsidR="00C576BD" w:rsidRPr="00F13F6F" w:rsidRDefault="00C576BD" w:rsidP="00C576BD">
      <w:pPr>
        <w:rPr>
          <w:lang w:val="en-CA"/>
        </w:rPr>
      </w:pPr>
    </w:p>
    <w:p w:rsidR="00C576BD" w:rsidRPr="00F13F6F" w:rsidRDefault="00C576BD" w:rsidP="00C576BD">
      <w:pPr>
        <w:rPr>
          <w:lang w:val="en-CA"/>
        </w:rPr>
      </w:pPr>
    </w:p>
    <w:p w:rsidR="00DE54D2" w:rsidRPr="00F13F6F" w:rsidRDefault="00DE54D2">
      <w:pPr>
        <w:rPr>
          <w:lang w:val="en-CA"/>
        </w:rPr>
      </w:pPr>
    </w:p>
    <w:p w:rsidR="00F14BA0" w:rsidRPr="00F13F6F" w:rsidRDefault="00F14BA0" w:rsidP="00F14BA0">
      <w:pPr>
        <w:rPr>
          <w:lang w:val="en-CA"/>
        </w:rPr>
      </w:pPr>
    </w:p>
    <w:p w:rsidR="00F14BA0" w:rsidRPr="00F13F6F" w:rsidRDefault="003A070A" w:rsidP="00F14BA0">
      <w:pPr>
        <w:rPr>
          <w:lang w:val="en-CA"/>
        </w:rPr>
      </w:pPr>
      <w:r>
        <w:rPr>
          <w:lang w:val="en-CA"/>
        </w:rPr>
        <w:pict>
          <v:shape id="_x0000_s2185" type="#_x0000_t75" style="position:absolute;margin-left:261pt;margin-top:7.2pt;width:130.5pt;height:130.5pt;z-index:251648512">
            <v:imagedata r:id="rId170" o:title=""/>
          </v:shape>
          <o:OLEObject Type="Embed" ProgID="Equation.DSMT4" ShapeID="_x0000_s2185" DrawAspect="Content" ObjectID="_1525691861" r:id="rId171"/>
        </w:pict>
      </w:r>
    </w:p>
    <w:p w:rsidR="00F14BA0" w:rsidRPr="00F13F6F" w:rsidRDefault="003A070A" w:rsidP="00F14BA0">
      <w:pPr>
        <w:rPr>
          <w:lang w:val="en-CA"/>
        </w:rPr>
      </w:pPr>
      <w:r>
        <w:rPr>
          <w:lang w:val="en-CA"/>
        </w:rPr>
        <w:pict>
          <v:shape id="_x0000_s2186" type="#_x0000_t75" style="position:absolute;margin-left:45pt;margin-top:9.6pt;width:80.25pt;height:71.25pt;z-index:251649536">
            <v:imagedata r:id="rId172" o:title=""/>
          </v:shape>
          <o:OLEObject Type="Embed" ProgID="Equation.DSMT4" ShapeID="_x0000_s2186" DrawAspect="Content" ObjectID="_1525691862" r:id="rId173"/>
        </w:pict>
      </w:r>
      <w:r w:rsidR="00F14BA0" w:rsidRPr="00F13F6F">
        <w:rPr>
          <w:lang w:val="en-CA"/>
        </w:rPr>
        <w:t>14)</w:t>
      </w:r>
    </w:p>
    <w:p w:rsidR="00F14BA0" w:rsidRPr="00F13F6F" w:rsidRDefault="00F14BA0" w:rsidP="00F14BA0">
      <w:pPr>
        <w:rPr>
          <w:lang w:val="en-CA"/>
        </w:rPr>
      </w:pPr>
    </w:p>
    <w:p w:rsidR="00F14BA0" w:rsidRPr="00F13F6F" w:rsidRDefault="00F14BA0" w:rsidP="00F14BA0">
      <w:pPr>
        <w:rPr>
          <w:lang w:val="en-CA"/>
        </w:rPr>
      </w:pPr>
    </w:p>
    <w:p w:rsidR="00F14BA0" w:rsidRPr="00F13F6F" w:rsidRDefault="00F14BA0" w:rsidP="00F14BA0">
      <w:pPr>
        <w:rPr>
          <w:lang w:val="en-CA"/>
        </w:rPr>
      </w:pPr>
    </w:p>
    <w:p w:rsidR="00F14BA0" w:rsidRPr="00F13F6F" w:rsidRDefault="00F14BA0" w:rsidP="00F14BA0">
      <w:pPr>
        <w:rPr>
          <w:lang w:val="en-CA"/>
        </w:rPr>
      </w:pPr>
    </w:p>
    <w:p w:rsidR="00F14BA0" w:rsidRPr="00F13F6F" w:rsidRDefault="00F14BA0" w:rsidP="00F14BA0">
      <w:pPr>
        <w:rPr>
          <w:lang w:val="en-CA"/>
        </w:rPr>
      </w:pPr>
    </w:p>
    <w:p w:rsidR="00F14BA0" w:rsidRPr="00F13F6F" w:rsidRDefault="00F14BA0" w:rsidP="00F14BA0">
      <w:pPr>
        <w:rPr>
          <w:lang w:val="en-CA"/>
        </w:rPr>
      </w:pPr>
    </w:p>
    <w:p w:rsidR="00F14BA0" w:rsidRPr="00F13F6F" w:rsidRDefault="00F14BA0" w:rsidP="00F14BA0">
      <w:pPr>
        <w:rPr>
          <w:lang w:val="en-CA"/>
        </w:rPr>
      </w:pPr>
    </w:p>
    <w:p w:rsidR="00F14BA0" w:rsidRPr="00F13F6F" w:rsidRDefault="00F14BA0" w:rsidP="00F14BA0">
      <w:pPr>
        <w:rPr>
          <w:lang w:val="en-CA"/>
        </w:rPr>
      </w:pPr>
    </w:p>
    <w:p w:rsidR="00F14BA0" w:rsidRPr="00F13F6F" w:rsidRDefault="003A070A" w:rsidP="00F14BA0">
      <w:pPr>
        <w:rPr>
          <w:lang w:val="en-CA"/>
        </w:rPr>
      </w:pPr>
      <w:r>
        <w:rPr>
          <w:lang w:val="en-CA"/>
        </w:rPr>
        <w:pict>
          <v:shape id="_x0000_s2183" type="#_x0000_t75" style="position:absolute;margin-left:45pt;margin-top:6.65pt;width:91.5pt;height:92.8pt;z-index:251646464">
            <v:imagedata r:id="rId174" o:title=""/>
          </v:shape>
          <o:OLEObject Type="Embed" ProgID="Equation.DSMT4" ShapeID="_x0000_s2183" DrawAspect="Content" ObjectID="_1525691863" r:id="rId175"/>
        </w:pict>
      </w:r>
      <w:r>
        <w:rPr>
          <w:lang w:val="en-CA"/>
        </w:rPr>
        <w:pict>
          <v:shape id="_x0000_s2181" type="#_x0000_t75" style="position:absolute;margin-left:270pt;margin-top:10.85pt;width:213pt;height:84pt;z-index:251644416">
            <v:imagedata r:id="rId176" o:title=""/>
          </v:shape>
          <o:OLEObject Type="Embed" ProgID="Equation.DSMT4" ShapeID="_x0000_s2181" DrawAspect="Content" ObjectID="_1525691864" r:id="rId177"/>
        </w:pict>
      </w:r>
    </w:p>
    <w:p w:rsidR="00F14BA0" w:rsidRPr="00F13F6F" w:rsidRDefault="00F14BA0" w:rsidP="00F14BA0">
      <w:pPr>
        <w:rPr>
          <w:lang w:val="en-CA"/>
        </w:rPr>
      </w:pPr>
    </w:p>
    <w:p w:rsidR="00F14BA0" w:rsidRPr="00F13F6F" w:rsidRDefault="00F14BA0" w:rsidP="00F14BA0">
      <w:pPr>
        <w:rPr>
          <w:lang w:val="en-CA"/>
        </w:rPr>
      </w:pPr>
    </w:p>
    <w:p w:rsidR="00F14BA0" w:rsidRPr="00F13F6F" w:rsidRDefault="00F14BA0" w:rsidP="00F14BA0">
      <w:pPr>
        <w:rPr>
          <w:lang w:val="en-CA"/>
        </w:rPr>
      </w:pPr>
    </w:p>
    <w:p w:rsidR="00F14BA0" w:rsidRPr="00F13F6F" w:rsidRDefault="00F14BA0" w:rsidP="00F14BA0">
      <w:pPr>
        <w:rPr>
          <w:lang w:val="en-CA"/>
        </w:rPr>
      </w:pPr>
    </w:p>
    <w:p w:rsidR="00F14BA0" w:rsidRPr="00F13F6F" w:rsidRDefault="003A070A" w:rsidP="00F14BA0">
      <w:pPr>
        <w:rPr>
          <w:lang w:val="en-CA"/>
        </w:rPr>
      </w:pPr>
      <w:r>
        <w:rPr>
          <w:lang w:val="en-CA"/>
        </w:rPr>
        <w:pict>
          <v:shape id="_x0000_s2182" type="#_x0000_t75" style="position:absolute;margin-left:162pt;margin-top:8.4pt;width:259.35pt;height:212.75pt;z-index:251645440">
            <v:imagedata r:id="rId178" o:title=""/>
          </v:shape>
          <o:OLEObject Type="Embed" ProgID="Equation.DSMT4" ShapeID="_x0000_s2182" DrawAspect="Content" ObjectID="_1525691865" r:id="rId179"/>
        </w:pict>
      </w:r>
    </w:p>
    <w:p w:rsidR="00F14BA0" w:rsidRPr="00F13F6F" w:rsidRDefault="005B6EC6" w:rsidP="00F14BA0">
      <w:pPr>
        <w:rPr>
          <w:lang w:val="en-CA"/>
        </w:rPr>
      </w:pPr>
      <w:r w:rsidRPr="00F13F6F">
        <w:rPr>
          <w:noProof/>
          <w:lang w:val="en-CA" w:eastAsia="en-CA"/>
        </w:rPr>
        <mc:AlternateContent>
          <mc:Choice Requires="wps">
            <w:drawing>
              <wp:anchor distT="0" distB="0" distL="114300" distR="114300" simplePos="0" relativeHeight="251647488" behindDoc="0" locked="0" layoutInCell="1" allowOverlap="1" wp14:anchorId="4EDC32D8" wp14:editId="70977689">
                <wp:simplePos x="0" y="0"/>
                <wp:positionH relativeFrom="column">
                  <wp:posOffset>2743200</wp:posOffset>
                </wp:positionH>
                <wp:positionV relativeFrom="paragraph">
                  <wp:posOffset>45720</wp:posOffset>
                </wp:positionV>
                <wp:extent cx="685800" cy="0"/>
                <wp:effectExtent l="19050" t="74295" r="9525" b="78105"/>
                <wp:wrapNone/>
                <wp:docPr id="1" name="Line 1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858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0" o:spid="_x0000_s1026" style="position:absolute;flip:x y;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3.6pt" to="270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">
                <v:stroke endarrow="open"/>
              </v:line>
            </w:pict>
          </mc:Fallback>
        </mc:AlternateContent>
      </w:r>
    </w:p>
    <w:p w:rsidR="00F14BA0" w:rsidRPr="00F13F6F" w:rsidRDefault="00F14BA0" w:rsidP="00F14BA0">
      <w:pPr>
        <w:rPr>
          <w:lang w:val="en-CA"/>
        </w:rPr>
      </w:pPr>
    </w:p>
    <w:p w:rsidR="00F14BA0" w:rsidRPr="00F13F6F" w:rsidRDefault="00F14BA0" w:rsidP="00F14BA0">
      <w:pPr>
        <w:rPr>
          <w:lang w:val="en-CA"/>
        </w:rPr>
      </w:pPr>
      <w:r w:rsidRPr="00F13F6F">
        <w:rPr>
          <w:lang w:val="en-CA"/>
        </w:rPr>
        <w:t>Bonus</w:t>
      </w:r>
    </w:p>
    <w:p w:rsidR="00F14BA0" w:rsidRPr="00F13F6F" w:rsidRDefault="00F14BA0" w:rsidP="00F14BA0">
      <w:pPr>
        <w:rPr>
          <w:lang w:val="en-CA"/>
        </w:rPr>
      </w:pPr>
      <w:r w:rsidRPr="00F13F6F">
        <w:rPr>
          <w:lang w:val="en-CA"/>
        </w:rPr>
        <w:t xml:space="preserve">  /8</w:t>
      </w:r>
    </w:p>
    <w:p w:rsidR="00F14BA0" w:rsidRPr="00F13F6F" w:rsidRDefault="00F14BA0" w:rsidP="00F14BA0">
      <w:pPr>
        <w:rPr>
          <w:lang w:val="en-CA"/>
        </w:rPr>
      </w:pPr>
    </w:p>
    <w:p w:rsidR="00F14BA0" w:rsidRPr="00F13F6F" w:rsidRDefault="00F14BA0" w:rsidP="00F14BA0">
      <w:pPr>
        <w:rPr>
          <w:lang w:val="en-CA"/>
        </w:rPr>
      </w:pPr>
    </w:p>
    <w:p w:rsidR="00F14BA0" w:rsidRPr="00F13F6F" w:rsidRDefault="00F14BA0" w:rsidP="00F14BA0">
      <w:pPr>
        <w:rPr>
          <w:lang w:val="en-CA"/>
        </w:rPr>
      </w:pPr>
    </w:p>
    <w:p w:rsidR="00F14BA0" w:rsidRPr="00F13F6F" w:rsidRDefault="00F14BA0" w:rsidP="00F14BA0">
      <w:pPr>
        <w:rPr>
          <w:lang w:val="en-CA"/>
        </w:rPr>
      </w:pPr>
    </w:p>
    <w:p w:rsidR="00F14BA0" w:rsidRPr="00F13F6F" w:rsidRDefault="00F14BA0" w:rsidP="00F14BA0">
      <w:pPr>
        <w:rPr>
          <w:lang w:val="en-CA"/>
        </w:rPr>
      </w:pPr>
    </w:p>
    <w:p w:rsidR="00F14BA0" w:rsidRPr="00F13F6F" w:rsidRDefault="00F14BA0" w:rsidP="00F14BA0">
      <w:pPr>
        <w:rPr>
          <w:lang w:val="en-CA"/>
        </w:rPr>
      </w:pPr>
    </w:p>
    <w:p w:rsidR="00F14BA0" w:rsidRPr="00F13F6F" w:rsidRDefault="00F14BA0" w:rsidP="00F14BA0">
      <w:pPr>
        <w:rPr>
          <w:lang w:val="en-CA"/>
        </w:rPr>
      </w:pPr>
    </w:p>
    <w:p w:rsidR="00F14BA0" w:rsidRPr="00F13F6F" w:rsidRDefault="00F14BA0" w:rsidP="00F14BA0">
      <w:pPr>
        <w:rPr>
          <w:lang w:val="en-CA"/>
        </w:rPr>
      </w:pPr>
    </w:p>
    <w:p w:rsidR="00F14BA0" w:rsidRPr="00F13F6F" w:rsidRDefault="00F14BA0" w:rsidP="00F14BA0">
      <w:pPr>
        <w:rPr>
          <w:lang w:val="en-CA"/>
        </w:rPr>
      </w:pPr>
    </w:p>
    <w:p w:rsidR="00F14BA0" w:rsidRPr="00F13F6F" w:rsidRDefault="00F14BA0">
      <w:pPr>
        <w:rPr>
          <w:lang w:val="en-CA"/>
        </w:rPr>
      </w:pPr>
    </w:p>
    <w:sectPr w:rsidR="00F14BA0" w:rsidRPr="00F13F6F" w:rsidSect="00D335A7">
      <w:headerReference w:type="even" r:id="rId180"/>
      <w:headerReference w:type="default" r:id="rId181"/>
      <w:footerReference w:type="even" r:id="rId182"/>
      <w:footerReference w:type="default" r:id="rId183"/>
      <w:pgSz w:w="12240" w:h="15840"/>
      <w:pgMar w:top="720" w:right="1440" w:bottom="720" w:left="1440"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070A" w:rsidRDefault="003A070A">
      <w:r>
        <w:separator/>
      </w:r>
    </w:p>
  </w:endnote>
  <w:endnote w:type="continuationSeparator" w:id="0">
    <w:p w:rsidR="003A070A" w:rsidRDefault="003A07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1A3" w:rsidRDefault="001C01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C01A3" w:rsidRDefault="001C01A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1A3" w:rsidRDefault="00D335A7" w:rsidP="00D335A7">
    <w:pPr>
      <w:pStyle w:val="Footer"/>
      <w:tabs>
        <w:tab w:val="clear" w:pos="8640"/>
        <w:tab w:val="right" w:pos="9270"/>
      </w:tabs>
      <w:ind w:right="360"/>
    </w:pPr>
    <w:r>
      <w:rPr>
        <w:sz w:val="18"/>
      </w:rPr>
      <w:t xml:space="preserve">Dr. Ron Licht  </w:t>
    </w:r>
    <w:r>
      <w:rPr>
        <w:noProof/>
        <w:sz w:val="18"/>
        <w:lang w:val="en-CA" w:eastAsia="en-CA"/>
      </w:rPr>
      <w:drawing>
        <wp:inline distT="0" distB="0" distL="0" distR="0" wp14:anchorId="2BBFCC34" wp14:editId="7809AA19">
          <wp:extent cx="838200" cy="297180"/>
          <wp:effectExtent l="0" t="0" r="0" b="7620"/>
          <wp:docPr id="137" name="Picture 137"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Pr>
        <w:sz w:val="18"/>
      </w:rPr>
      <w:t xml:space="preserve"> </w:t>
    </w:r>
    <w:r w:rsidR="001C01A3">
      <w:tab/>
    </w:r>
    <w:r w:rsidR="001C01A3" w:rsidRPr="00991DBF">
      <w:rPr>
        <w:sz w:val="20"/>
        <w:szCs w:val="20"/>
      </w:rPr>
      <w:t>1</w:t>
    </w:r>
    <w:r w:rsidR="001C01A3">
      <w:rPr>
        <w:sz w:val="20"/>
        <w:szCs w:val="20"/>
      </w:rPr>
      <w:t>4</w:t>
    </w:r>
    <w:r w:rsidR="001C01A3" w:rsidRPr="00991DBF">
      <w:rPr>
        <w:sz w:val="20"/>
        <w:szCs w:val="20"/>
      </w:rPr>
      <w:t xml:space="preserve"> – </w:t>
    </w:r>
    <w:r w:rsidR="001C01A3" w:rsidRPr="00991DBF">
      <w:rPr>
        <w:rStyle w:val="PageNumber"/>
        <w:sz w:val="20"/>
        <w:szCs w:val="20"/>
      </w:rPr>
      <w:fldChar w:fldCharType="begin"/>
    </w:r>
    <w:r w:rsidR="001C01A3" w:rsidRPr="00991DBF">
      <w:rPr>
        <w:rStyle w:val="PageNumber"/>
        <w:sz w:val="20"/>
        <w:szCs w:val="20"/>
      </w:rPr>
      <w:instrText xml:space="preserve"> PAGE </w:instrText>
    </w:r>
    <w:r w:rsidR="001C01A3" w:rsidRPr="00991DBF">
      <w:rPr>
        <w:rStyle w:val="PageNumber"/>
        <w:sz w:val="20"/>
        <w:szCs w:val="20"/>
      </w:rPr>
      <w:fldChar w:fldCharType="separate"/>
    </w:r>
    <w:r>
      <w:rPr>
        <w:rStyle w:val="PageNumber"/>
        <w:noProof/>
        <w:sz w:val="20"/>
        <w:szCs w:val="20"/>
      </w:rPr>
      <w:t>9</w:t>
    </w:r>
    <w:r w:rsidR="001C01A3" w:rsidRPr="00991DBF">
      <w:rPr>
        <w:rStyle w:val="PageNumber"/>
        <w:sz w:val="20"/>
        <w:szCs w:val="20"/>
      </w:rPr>
      <w:fldChar w:fldCharType="end"/>
    </w:r>
    <w:r w:rsidR="001C01A3">
      <w:rPr>
        <w:rStyle w:val="PageNumber"/>
        <w:sz w:val="20"/>
        <w:szCs w:val="20"/>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070A" w:rsidRDefault="003A070A">
      <w:r>
        <w:separator/>
      </w:r>
    </w:p>
  </w:footnote>
  <w:footnote w:type="continuationSeparator" w:id="0">
    <w:p w:rsidR="003A070A" w:rsidRDefault="003A070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1A3" w:rsidRDefault="001C01A3">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C01A3" w:rsidRDefault="001C01A3">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1A3" w:rsidRDefault="001C01A3">
    <w:pPr>
      <w:pStyle w:val="Header"/>
      <w:ind w:right="360"/>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C13F5"/>
    <w:multiLevelType w:val="hybridMultilevel"/>
    <w:tmpl w:val="15C0C2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1D00FC"/>
    <w:multiLevelType w:val="hybridMultilevel"/>
    <w:tmpl w:val="2C24BF86"/>
    <w:lvl w:ilvl="0" w:tplc="A954A9C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0467322"/>
    <w:multiLevelType w:val="hybridMultilevel"/>
    <w:tmpl w:val="826610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0BB6872"/>
    <w:multiLevelType w:val="hybridMultilevel"/>
    <w:tmpl w:val="C41E5E9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5EB5C0B"/>
    <w:multiLevelType w:val="hybridMultilevel"/>
    <w:tmpl w:val="C04226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EAC4380"/>
    <w:multiLevelType w:val="hybridMultilevel"/>
    <w:tmpl w:val="ABECEAD4"/>
    <w:lvl w:ilvl="0" w:tplc="CED2E9F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664607F"/>
    <w:multiLevelType w:val="hybridMultilevel"/>
    <w:tmpl w:val="67EC4E5C"/>
    <w:lvl w:ilvl="0" w:tplc="87568F00">
      <w:start w:val="1"/>
      <w:numFmt w:val="bullet"/>
      <w:lvlText w:val="-"/>
      <w:lvlJc w:val="left"/>
      <w:pPr>
        <w:tabs>
          <w:tab w:val="num" w:pos="1470"/>
        </w:tabs>
        <w:ind w:left="1470" w:hanging="111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7">
    <w:nsid w:val="41E65C2A"/>
    <w:multiLevelType w:val="hybridMultilevel"/>
    <w:tmpl w:val="F69098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5D747035"/>
    <w:multiLevelType w:val="hybridMultilevel"/>
    <w:tmpl w:val="EB1882BA"/>
    <w:lvl w:ilvl="0" w:tplc="87568F00">
      <w:start w:val="1"/>
      <w:numFmt w:val="bullet"/>
      <w:lvlText w:val="-"/>
      <w:lvlJc w:val="left"/>
      <w:pPr>
        <w:tabs>
          <w:tab w:val="num" w:pos="1710"/>
        </w:tabs>
        <w:ind w:left="1710" w:hanging="1110"/>
      </w:pPr>
      <w:rPr>
        <w:rFonts w:ascii="Times New Roman" w:eastAsia="Times New Roman" w:hAnsi="Times New Roman" w:cs="Times New Roman" w:hint="default"/>
      </w:rPr>
    </w:lvl>
    <w:lvl w:ilvl="1" w:tplc="04090003"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9">
    <w:nsid w:val="60FE3675"/>
    <w:multiLevelType w:val="multilevel"/>
    <w:tmpl w:val="C17E75D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nsid w:val="67805624"/>
    <w:multiLevelType w:val="hybridMultilevel"/>
    <w:tmpl w:val="C17E75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75230BF3"/>
    <w:multiLevelType w:val="hybridMultilevel"/>
    <w:tmpl w:val="1334F1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76881A49"/>
    <w:multiLevelType w:val="hybridMultilevel"/>
    <w:tmpl w:val="37F2C9F0"/>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0"/>
  </w:num>
  <w:num w:numId="3">
    <w:abstractNumId w:val="5"/>
  </w:num>
  <w:num w:numId="4">
    <w:abstractNumId w:val="1"/>
  </w:num>
  <w:num w:numId="5">
    <w:abstractNumId w:val="6"/>
  </w:num>
  <w:num w:numId="6">
    <w:abstractNumId w:val="7"/>
  </w:num>
  <w:num w:numId="7">
    <w:abstractNumId w:val="10"/>
  </w:num>
  <w:num w:numId="8">
    <w:abstractNumId w:val="9"/>
  </w:num>
  <w:num w:numId="9">
    <w:abstractNumId w:val="12"/>
  </w:num>
  <w:num w:numId="10">
    <w:abstractNumId w:val="8"/>
  </w:num>
  <w:num w:numId="11">
    <w:abstractNumId w:val="11"/>
  </w:num>
  <w:num w:numId="12">
    <w:abstractNumId w:val="2"/>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4038"/>
    <w:rsid w:val="00037291"/>
    <w:rsid w:val="00054373"/>
    <w:rsid w:val="00063F9A"/>
    <w:rsid w:val="000844E5"/>
    <w:rsid w:val="00096872"/>
    <w:rsid w:val="000C40B0"/>
    <w:rsid w:val="000C5C32"/>
    <w:rsid w:val="000C7918"/>
    <w:rsid w:val="000F07DD"/>
    <w:rsid w:val="00161A80"/>
    <w:rsid w:val="001C01A3"/>
    <w:rsid w:val="001D4330"/>
    <w:rsid w:val="001E11B5"/>
    <w:rsid w:val="001F657A"/>
    <w:rsid w:val="00213671"/>
    <w:rsid w:val="00226716"/>
    <w:rsid w:val="00261B30"/>
    <w:rsid w:val="002821F7"/>
    <w:rsid w:val="002A3A13"/>
    <w:rsid w:val="002B6782"/>
    <w:rsid w:val="002C2E54"/>
    <w:rsid w:val="003A070A"/>
    <w:rsid w:val="00461E80"/>
    <w:rsid w:val="004831D0"/>
    <w:rsid w:val="004D029A"/>
    <w:rsid w:val="00546A88"/>
    <w:rsid w:val="00554DB1"/>
    <w:rsid w:val="005628C9"/>
    <w:rsid w:val="005B6EC6"/>
    <w:rsid w:val="005C330F"/>
    <w:rsid w:val="006B4CA8"/>
    <w:rsid w:val="006B7F92"/>
    <w:rsid w:val="0075024A"/>
    <w:rsid w:val="007823ED"/>
    <w:rsid w:val="00801944"/>
    <w:rsid w:val="00830D17"/>
    <w:rsid w:val="008A6BF2"/>
    <w:rsid w:val="008D709F"/>
    <w:rsid w:val="009E447A"/>
    <w:rsid w:val="00A74CF8"/>
    <w:rsid w:val="00A750F6"/>
    <w:rsid w:val="00A81033"/>
    <w:rsid w:val="00AD7263"/>
    <w:rsid w:val="00B12A2E"/>
    <w:rsid w:val="00B43E21"/>
    <w:rsid w:val="00BE4038"/>
    <w:rsid w:val="00C35683"/>
    <w:rsid w:val="00C508D9"/>
    <w:rsid w:val="00C576BD"/>
    <w:rsid w:val="00C86FD7"/>
    <w:rsid w:val="00CE3F9C"/>
    <w:rsid w:val="00D118B0"/>
    <w:rsid w:val="00D335A7"/>
    <w:rsid w:val="00D37976"/>
    <w:rsid w:val="00D42FCA"/>
    <w:rsid w:val="00D75D07"/>
    <w:rsid w:val="00DB2D9C"/>
    <w:rsid w:val="00DC0101"/>
    <w:rsid w:val="00DE54D2"/>
    <w:rsid w:val="00E07F86"/>
    <w:rsid w:val="00E46825"/>
    <w:rsid w:val="00E9758E"/>
    <w:rsid w:val="00EA6B97"/>
    <w:rsid w:val="00EC7AC1"/>
    <w:rsid w:val="00F13F6F"/>
    <w:rsid w:val="00F14BA0"/>
    <w:rsid w:val="00F4418E"/>
    <w:rsid w:val="00F44E32"/>
    <w:rsid w:val="00F4659A"/>
    <w:rsid w:val="00F644C7"/>
    <w:rsid w:val="00F82E7D"/>
    <w:rsid w:val="00FD30CF"/>
    <w:rsid w:val="00FE60EB"/>
    <w:rsid w:val="00FF5725"/>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26"/>
    <o:shapelayout v:ext="edit">
      <o:idmap v:ext="edit" data="1,2"/>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paragraph" w:styleId="Heading1">
    <w:name w:val="heading 1"/>
    <w:basedOn w:val="Normal"/>
    <w:next w:val="Normal"/>
    <w:qFormat/>
    <w:pPr>
      <w:keepNext/>
      <w:outlineLvl w:val="0"/>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Pr>
      <w:vanish/>
      <w:color w:val="FF0000"/>
    </w:r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alloonText">
    <w:name w:val="Balloon Text"/>
    <w:basedOn w:val="Normal"/>
    <w:link w:val="BalloonTextChar"/>
    <w:uiPriority w:val="99"/>
    <w:semiHidden/>
    <w:unhideWhenUsed/>
    <w:rsid w:val="005B6EC6"/>
    <w:rPr>
      <w:rFonts w:ascii="Tahoma" w:hAnsi="Tahoma" w:cs="Tahoma"/>
      <w:sz w:val="16"/>
      <w:szCs w:val="16"/>
    </w:rPr>
  </w:style>
  <w:style w:type="character" w:customStyle="1" w:styleId="BalloonTextChar">
    <w:name w:val="Balloon Text Char"/>
    <w:basedOn w:val="DefaultParagraphFont"/>
    <w:link w:val="BalloonText"/>
    <w:uiPriority w:val="99"/>
    <w:semiHidden/>
    <w:rsid w:val="005B6EC6"/>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paragraph" w:styleId="Heading1">
    <w:name w:val="heading 1"/>
    <w:basedOn w:val="Normal"/>
    <w:next w:val="Normal"/>
    <w:qFormat/>
    <w:pPr>
      <w:keepNext/>
      <w:outlineLvl w:val="0"/>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Pr>
      <w:vanish/>
      <w:color w:val="FF0000"/>
    </w:r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alloonText">
    <w:name w:val="Balloon Text"/>
    <w:basedOn w:val="Normal"/>
    <w:link w:val="BalloonTextChar"/>
    <w:uiPriority w:val="99"/>
    <w:semiHidden/>
    <w:unhideWhenUsed/>
    <w:rsid w:val="005B6EC6"/>
    <w:rPr>
      <w:rFonts w:ascii="Tahoma" w:hAnsi="Tahoma" w:cs="Tahoma"/>
      <w:sz w:val="16"/>
      <w:szCs w:val="16"/>
    </w:rPr>
  </w:style>
  <w:style w:type="character" w:customStyle="1" w:styleId="BalloonTextChar">
    <w:name w:val="Balloon Text Char"/>
    <w:basedOn w:val="DefaultParagraphFont"/>
    <w:link w:val="BalloonText"/>
    <w:uiPriority w:val="99"/>
    <w:semiHidden/>
    <w:rsid w:val="005B6EC6"/>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5.bin"/><Relationship Id="rId68" Type="http://schemas.openxmlformats.org/officeDocument/2006/relationships/image" Target="media/image25.wmf"/><Relationship Id="rId84"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oleObject" Target="embeddings/oleObject48.bin"/><Relationship Id="rId133" Type="http://schemas.openxmlformats.org/officeDocument/2006/relationships/oleObject" Target="embeddings/oleObject58.bin"/><Relationship Id="rId138" Type="http://schemas.openxmlformats.org/officeDocument/2006/relationships/image" Target="media/image59.wmf"/><Relationship Id="rId154" Type="http://schemas.openxmlformats.org/officeDocument/2006/relationships/image" Target="media/image70.wmf"/><Relationship Id="rId159" Type="http://schemas.openxmlformats.org/officeDocument/2006/relationships/oleObject" Target="embeddings/oleObject69.bin"/><Relationship Id="rId175" Type="http://schemas.openxmlformats.org/officeDocument/2006/relationships/oleObject" Target="embeddings/oleObject80.bin"/><Relationship Id="rId170" Type="http://schemas.openxmlformats.org/officeDocument/2006/relationships/image" Target="media/image75.wmf"/><Relationship Id="rId16" Type="http://schemas.openxmlformats.org/officeDocument/2006/relationships/image" Target="media/image5.wmf"/><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image" Target="media/image13.jpeg"/><Relationship Id="rId37" Type="http://schemas.openxmlformats.org/officeDocument/2006/relationships/oleObject" Target="embeddings/oleObject14.bin"/><Relationship Id="rId53" Type="http://schemas.openxmlformats.org/officeDocument/2006/relationships/oleObject" Target="embeddings/oleObject120.bin"/><Relationship Id="rId58" Type="http://schemas.openxmlformats.org/officeDocument/2006/relationships/oleObject" Target="embeddings/oleObject160.bin"/><Relationship Id="rId74" Type="http://schemas.openxmlformats.org/officeDocument/2006/relationships/image" Target="media/image28.wmf"/><Relationship Id="rId79" Type="http://schemas.openxmlformats.org/officeDocument/2006/relationships/oleObject" Target="embeddings/oleObject33.bin"/><Relationship Id="rId102" Type="http://schemas.openxmlformats.org/officeDocument/2006/relationships/image" Target="media/image43.wmf"/><Relationship Id="rId123" Type="http://schemas.openxmlformats.org/officeDocument/2006/relationships/oleObject" Target="embeddings/oleObject54.bin"/><Relationship Id="rId128" Type="http://schemas.openxmlformats.org/officeDocument/2006/relationships/image" Target="media/image54.wmf"/><Relationship Id="rId144" Type="http://schemas.openxmlformats.org/officeDocument/2006/relationships/image" Target="media/image63.wmf"/><Relationship Id="rId149" Type="http://schemas.openxmlformats.org/officeDocument/2006/relationships/image" Target="media/image65.wmf"/><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oleObject" Target="embeddings/oleObject41.bin"/><Relationship Id="rId160" Type="http://schemas.openxmlformats.org/officeDocument/2006/relationships/oleObject" Target="embeddings/oleObject70.bin"/><Relationship Id="rId165" Type="http://schemas.openxmlformats.org/officeDocument/2006/relationships/oleObject" Target="embeddings/oleObject75.bin"/><Relationship Id="rId181" Type="http://schemas.openxmlformats.org/officeDocument/2006/relationships/header" Target="header2.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image" Target="media/image23.wmf"/><Relationship Id="rId69" Type="http://schemas.openxmlformats.org/officeDocument/2006/relationships/oleObject" Target="embeddings/oleObject28.bin"/><Relationship Id="rId113" Type="http://schemas.openxmlformats.org/officeDocument/2006/relationships/oleObject" Target="embeddings/oleObject49.bin"/><Relationship Id="rId118" Type="http://schemas.openxmlformats.org/officeDocument/2006/relationships/image" Target="media/image50.wmf"/><Relationship Id="rId134" Type="http://schemas.openxmlformats.org/officeDocument/2006/relationships/oleObject" Target="embeddings/oleObject59.bin"/><Relationship Id="rId139" Type="http://schemas.openxmlformats.org/officeDocument/2006/relationships/oleObject" Target="embeddings/oleObject62.bin"/><Relationship Id="rId80" Type="http://schemas.openxmlformats.org/officeDocument/2006/relationships/image" Target="media/image31.wmf"/><Relationship Id="rId85" Type="http://schemas.openxmlformats.org/officeDocument/2006/relationships/oleObject" Target="embeddings/oleObject36.bin"/><Relationship Id="rId150" Type="http://schemas.openxmlformats.org/officeDocument/2006/relationships/image" Target="media/image66.wmf"/><Relationship Id="rId155" Type="http://schemas.openxmlformats.org/officeDocument/2006/relationships/image" Target="media/image71.wmf"/><Relationship Id="rId171" Type="http://schemas.openxmlformats.org/officeDocument/2006/relationships/oleObject" Target="embeddings/oleObject78.bin"/><Relationship Id="rId176" Type="http://schemas.openxmlformats.org/officeDocument/2006/relationships/image" Target="media/image78.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2.jpeg"/><Relationship Id="rId38" Type="http://schemas.openxmlformats.org/officeDocument/2006/relationships/image" Target="media/image16.wmf"/><Relationship Id="rId59" Type="http://schemas.openxmlformats.org/officeDocument/2006/relationships/oleObject" Target="embeddings/oleObject170.bin"/><Relationship Id="rId103" Type="http://schemas.openxmlformats.org/officeDocument/2006/relationships/image" Target="media/image44.wmf"/><Relationship Id="rId108" Type="http://schemas.openxmlformats.org/officeDocument/2006/relationships/oleObject" Target="embeddings/oleObject44.bin"/><Relationship Id="rId124" Type="http://schemas.openxmlformats.org/officeDocument/2006/relationships/image" Target="media/image52.wmf"/><Relationship Id="rId129" Type="http://schemas.openxmlformats.org/officeDocument/2006/relationships/image" Target="media/image55.wmf"/><Relationship Id="rId54" Type="http://schemas.openxmlformats.org/officeDocument/2006/relationships/image" Target="media/image90.wmf"/><Relationship Id="rId70" Type="http://schemas.openxmlformats.org/officeDocument/2006/relationships/image" Target="media/image26.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39.wmf"/><Relationship Id="rId140" Type="http://schemas.openxmlformats.org/officeDocument/2006/relationships/image" Target="media/image60.wmf"/><Relationship Id="rId145" Type="http://schemas.openxmlformats.org/officeDocument/2006/relationships/oleObject" Target="embeddings/oleObject64.bin"/><Relationship Id="rId161" Type="http://schemas.openxmlformats.org/officeDocument/2006/relationships/oleObject" Target="embeddings/oleObject71.bin"/><Relationship Id="rId166" Type="http://schemas.openxmlformats.org/officeDocument/2006/relationships/image" Target="media/image73.wmf"/><Relationship Id="rId18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0.bin"/><Relationship Id="rId119" Type="http://schemas.openxmlformats.org/officeDocument/2006/relationships/oleObject" Target="embeddings/oleObject53.bin"/><Relationship Id="rId44" Type="http://schemas.openxmlformats.org/officeDocument/2006/relationships/image" Target="media/image19.wmf"/><Relationship Id="rId60" Type="http://schemas.openxmlformats.org/officeDocument/2006/relationships/image" Target="media/image21.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34.wmf"/><Relationship Id="rId130" Type="http://schemas.openxmlformats.org/officeDocument/2006/relationships/image" Target="media/image56.wmf"/><Relationship Id="rId135" Type="http://schemas.openxmlformats.org/officeDocument/2006/relationships/oleObject" Target="embeddings/oleObject60.bin"/><Relationship Id="rId151" Type="http://schemas.openxmlformats.org/officeDocument/2006/relationships/image" Target="media/image67.wmf"/><Relationship Id="rId156" Type="http://schemas.openxmlformats.org/officeDocument/2006/relationships/image" Target="media/image72.wmf"/><Relationship Id="rId177"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76.wmf"/><Relationship Id="rId180" Type="http://schemas.openxmlformats.org/officeDocument/2006/relationships/header" Target="head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45.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oleObject" Target="embeddings/oleObject130.bin"/><Relationship Id="rId76" Type="http://schemas.openxmlformats.org/officeDocument/2006/relationships/image" Target="media/image29.wmf"/><Relationship Id="rId97" Type="http://schemas.openxmlformats.org/officeDocument/2006/relationships/oleObject" Target="embeddings/oleObject42.bin"/><Relationship Id="rId104" Type="http://schemas.openxmlformats.org/officeDocument/2006/relationships/image" Target="media/image45.wmf"/><Relationship Id="rId120" Type="http://schemas.openxmlformats.org/officeDocument/2006/relationships/image" Target="media/image390.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oleObject" Target="embeddings/oleObject65.bin"/><Relationship Id="rId167" Type="http://schemas.openxmlformats.org/officeDocument/2006/relationships/oleObject" Target="embeddings/oleObject76.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37.wmf"/><Relationship Id="rId162" Type="http://schemas.openxmlformats.org/officeDocument/2006/relationships/oleObject" Target="embeddings/oleObject72.bin"/><Relationship Id="rId183" Type="http://schemas.openxmlformats.org/officeDocument/2006/relationships/footer" Target="footer2.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24.wmf"/><Relationship Id="rId87" Type="http://schemas.openxmlformats.org/officeDocument/2006/relationships/oleObject" Target="embeddings/oleObject37.bin"/><Relationship Id="rId110" Type="http://schemas.openxmlformats.org/officeDocument/2006/relationships/oleObject" Target="embeddings/oleObject46.bin"/><Relationship Id="rId115" Type="http://schemas.openxmlformats.org/officeDocument/2006/relationships/oleObject" Target="embeddings/oleObject51.bin"/><Relationship Id="rId131" Type="http://schemas.openxmlformats.org/officeDocument/2006/relationships/image" Target="media/image57.wmf"/><Relationship Id="rId136" Type="http://schemas.openxmlformats.org/officeDocument/2006/relationships/image" Target="media/image58.wmf"/><Relationship Id="rId157" Type="http://schemas.openxmlformats.org/officeDocument/2006/relationships/oleObject" Target="embeddings/oleObject67.bin"/><Relationship Id="rId178" Type="http://schemas.openxmlformats.org/officeDocument/2006/relationships/image" Target="media/image79.wmf"/><Relationship Id="rId61" Type="http://schemas.openxmlformats.org/officeDocument/2006/relationships/oleObject" Target="embeddings/oleObject24.bin"/><Relationship Id="rId82" Type="http://schemas.openxmlformats.org/officeDocument/2006/relationships/image" Target="media/image32.wmf"/><Relationship Id="rId152" Type="http://schemas.openxmlformats.org/officeDocument/2006/relationships/image" Target="media/image68.wmf"/><Relationship Id="rId173" Type="http://schemas.openxmlformats.org/officeDocument/2006/relationships/oleObject" Target="embeddings/oleObject79.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140.bin"/><Relationship Id="rId77" Type="http://schemas.openxmlformats.org/officeDocument/2006/relationships/oleObject" Target="embeddings/oleObject32.bin"/><Relationship Id="rId100" Type="http://schemas.openxmlformats.org/officeDocument/2006/relationships/image" Target="media/image41.wmf"/><Relationship Id="rId105" Type="http://schemas.openxmlformats.org/officeDocument/2006/relationships/image" Target="media/image46.wmf"/><Relationship Id="rId126" Type="http://schemas.openxmlformats.org/officeDocument/2006/relationships/image" Target="media/image53.wmf"/><Relationship Id="rId147" Type="http://schemas.openxmlformats.org/officeDocument/2006/relationships/oleObject" Target="embeddings/oleObject66.bin"/><Relationship Id="rId168" Type="http://schemas.openxmlformats.org/officeDocument/2006/relationships/image" Target="media/image74.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27.wmf"/><Relationship Id="rId93" Type="http://schemas.openxmlformats.org/officeDocument/2006/relationships/oleObject" Target="embeddings/oleObject40.bin"/><Relationship Id="rId98" Type="http://schemas.openxmlformats.org/officeDocument/2006/relationships/image" Target="media/image40.wmf"/><Relationship Id="rId121" Type="http://schemas.openxmlformats.org/officeDocument/2006/relationships/oleObject" Target="embeddings/oleObject480.bin"/><Relationship Id="rId142" Type="http://schemas.openxmlformats.org/officeDocument/2006/relationships/image" Target="media/image61.wmf"/><Relationship Id="rId163" Type="http://schemas.openxmlformats.org/officeDocument/2006/relationships/oleObject" Target="embeddings/oleObject73.bin"/><Relationship Id="rId184" Type="http://schemas.openxmlformats.org/officeDocument/2006/relationships/fontTable" Target="fontTable.xml"/><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7.bin"/><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68.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2.wmf"/><Relationship Id="rId83" Type="http://schemas.openxmlformats.org/officeDocument/2006/relationships/oleObject" Target="embeddings/oleObject35.bin"/><Relationship Id="rId88" Type="http://schemas.openxmlformats.org/officeDocument/2006/relationships/image" Target="media/image35.wmf"/><Relationship Id="rId111" Type="http://schemas.openxmlformats.org/officeDocument/2006/relationships/oleObject" Target="embeddings/oleObject47.bin"/><Relationship Id="rId132" Type="http://schemas.openxmlformats.org/officeDocument/2006/relationships/oleObject" Target="embeddings/oleObject57.bin"/><Relationship Id="rId153" Type="http://schemas.openxmlformats.org/officeDocument/2006/relationships/image" Target="media/image69.wmf"/><Relationship Id="rId174" Type="http://schemas.openxmlformats.org/officeDocument/2006/relationships/image" Target="media/image77.wmf"/><Relationship Id="rId179" Type="http://schemas.openxmlformats.org/officeDocument/2006/relationships/oleObject" Target="embeddings/oleObject8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150.bin"/><Relationship Id="rId106" Type="http://schemas.openxmlformats.org/officeDocument/2006/relationships/image" Target="media/image47.wmf"/><Relationship Id="rId127" Type="http://schemas.openxmlformats.org/officeDocument/2006/relationships/oleObject" Target="embeddings/oleObject5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80.wmf"/><Relationship Id="rId73" Type="http://schemas.openxmlformats.org/officeDocument/2006/relationships/oleObject" Target="embeddings/oleObject30.bin"/><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oleObject" Target="embeddings/oleObject43.bin"/><Relationship Id="rId101" Type="http://schemas.openxmlformats.org/officeDocument/2006/relationships/image" Target="media/image42.wmf"/><Relationship Id="rId122" Type="http://schemas.openxmlformats.org/officeDocument/2006/relationships/image" Target="media/image51.wmf"/><Relationship Id="rId143" Type="http://schemas.openxmlformats.org/officeDocument/2006/relationships/image" Target="media/image62.wmf"/><Relationship Id="rId148" Type="http://schemas.openxmlformats.org/officeDocument/2006/relationships/image" Target="media/image64.wmf"/><Relationship Id="rId164" Type="http://schemas.openxmlformats.org/officeDocument/2006/relationships/oleObject" Target="embeddings/oleObject74.bin"/><Relationship Id="rId169" Type="http://schemas.openxmlformats.org/officeDocument/2006/relationships/oleObject" Target="embeddings/oleObject77.bin"/><Relationship Id="rId185"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image" Target="media/image8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10</Words>
  <Characters>1197</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4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10</cp:revision>
  <cp:lastPrinted>2016-05-25T20:27:00Z</cp:lastPrinted>
  <dcterms:created xsi:type="dcterms:W3CDTF">2011-01-31T20:26:00Z</dcterms:created>
  <dcterms:modified xsi:type="dcterms:W3CDTF">2016-05-25T2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D:\Jack\Physics\Keys\Lesson 3.html</vt:lpwstr>
  </property>
  <property fmtid="{D5CDD505-2E9C-101B-9397-08002B2CF9AE}" pid="3" name="MP_MathMLTarget">
    <vt:lpwstr>MathPlayer (IE5.5+ behavior)</vt:lpwstr>
  </property>
  <property fmtid="{D5CDD505-2E9C-101B-9397-08002B2CF9AE}" pid="4" name="MP_OpenInBrowser">
    <vt:bool>false</vt:bool>
  </property>
  <property fmtid="{D5CDD505-2E9C-101B-9397-08002B2CF9AE}" pid="5" name="MP_UseMathML">
    <vt:bool>false</vt:bool>
  </property>
  <property fmtid="{D5CDD505-2E9C-101B-9397-08002B2CF9AE}" pid="6" name="MP_MathZoom">
    <vt:bool>false</vt:bool>
  </property>
  <property fmtid="{D5CDD505-2E9C-101B-9397-08002B2CF9AE}" pid="7" name="MP_IE5Win">
    <vt:bool>false</vt:bool>
  </property>
  <property fmtid="{D5CDD505-2E9C-101B-9397-08002B2CF9AE}" pid="8" name="MTWinEqns">
    <vt:bool>true</vt:bool>
  </property>
</Properties>
</file>